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E0741">
        <w:rPr>
          <w:rFonts w:ascii="Times New Roman" w:hAnsi="Times New Roman"/>
          <w:b/>
          <w:sz w:val="24"/>
          <w:szCs w:val="24"/>
        </w:rPr>
        <w:drawing>
          <wp:inline distT="0" distB="0" distL="0" distR="0">
            <wp:extent cx="5940425" cy="8173908"/>
            <wp:effectExtent l="19050" t="0" r="3175" b="0"/>
            <wp:docPr id="5" name="Рисунок 4" descr="C:\Users\User\Documents\Scanned Documents\Рисунок (6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ocuments\Scanned Documents\Рисунок (64)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73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E0741" w:rsidRDefault="009E074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95D51" w:rsidRPr="00C504F4" w:rsidRDefault="00C504F4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                                                       </w:t>
      </w:r>
      <w:r w:rsidR="00295D51" w:rsidRPr="00C504F4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295D51" w:rsidRPr="00C504F4" w:rsidRDefault="00295D51" w:rsidP="00C504F4">
      <w:pPr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Рабочая программа по предмету «Алгебра» является обязательным учебным предметом обязательной предметной области «Математика и информатика»  и составлена на основе:  </w:t>
      </w:r>
    </w:p>
    <w:p w:rsidR="00295D51" w:rsidRPr="00C504F4" w:rsidRDefault="00295D51" w:rsidP="00C504F4">
      <w:pPr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- Федерального закона </w:t>
      </w:r>
      <w:r w:rsidRPr="00C504F4">
        <w:rPr>
          <w:rFonts w:ascii="Times New Roman" w:eastAsia="Calibri" w:hAnsi="Times New Roman"/>
          <w:color w:val="0E141A"/>
          <w:sz w:val="24"/>
          <w:szCs w:val="24"/>
          <w:lang w:eastAsia="en-US"/>
        </w:rPr>
        <w:t>от 29.12.2012г.  № 273-ФЗ «Об образовании в Российской Федерации»;</w:t>
      </w:r>
    </w:p>
    <w:p w:rsidR="00295D51" w:rsidRPr="00C504F4" w:rsidRDefault="00295D51" w:rsidP="00C504F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- Федерального государственного образовательного стандарта основного общего образования (утвержден приказом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Минобрнауки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России от 17.12.10 №1897</w:t>
      </w:r>
      <w:r w:rsidRPr="00C504F4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 «Об утверждении федерального государственного образовательного стандарта основного общего образования» </w:t>
      </w: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(Зарегистрировано Минюстом России 1 февраля 2011 г., регистрационный №19644); </w:t>
      </w:r>
    </w:p>
    <w:p w:rsidR="00295D51" w:rsidRPr="00C504F4" w:rsidRDefault="00295D51" w:rsidP="00C504F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shd w:val="clear" w:color="auto" w:fill="FFFFFF"/>
          <w:lang w:eastAsia="en-US"/>
        </w:rPr>
        <w:t xml:space="preserve">            - приказа </w:t>
      </w:r>
      <w:proofErr w:type="spellStart"/>
      <w:r w:rsidRPr="00C504F4">
        <w:rPr>
          <w:rFonts w:ascii="Times New Roman" w:eastAsia="Calibri" w:hAnsi="Times New Roman"/>
          <w:sz w:val="24"/>
          <w:szCs w:val="24"/>
          <w:shd w:val="clear" w:color="auto" w:fill="FFFFFF"/>
          <w:lang w:eastAsia="en-US"/>
        </w:rPr>
        <w:t>Минобрнауки</w:t>
      </w:r>
      <w:proofErr w:type="spellEnd"/>
      <w:r w:rsidRPr="00C504F4">
        <w:rPr>
          <w:rFonts w:ascii="Times New Roman" w:eastAsia="Calibri" w:hAnsi="Times New Roman"/>
          <w:sz w:val="24"/>
          <w:szCs w:val="24"/>
          <w:shd w:val="clear" w:color="auto" w:fill="FFFFFF"/>
          <w:lang w:eastAsia="en-US"/>
        </w:rPr>
        <w:t xml:space="preserve"> РФ от 29.12.2014 №1644 "О внесении изменений в приказ Министерства образования и науки Российской Федерации от 17 декабря 2010 №1897 "Об утверждении федерального государственного образовательного стандарта основного общего образования";</w:t>
      </w:r>
    </w:p>
    <w:p w:rsidR="00295D51" w:rsidRPr="00C504F4" w:rsidRDefault="00295D51" w:rsidP="00C504F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- приказа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Минобрнауки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России  от 31.12.2015 № 1577 «О внесении </w:t>
      </w:r>
      <w:r w:rsidRPr="00C504F4">
        <w:rPr>
          <w:rFonts w:ascii="Times New Roman" w:eastAsia="Calibri" w:hAnsi="Times New Roman"/>
          <w:bCs/>
          <w:sz w:val="24"/>
          <w:szCs w:val="24"/>
          <w:lang w:eastAsia="en-US"/>
        </w:rPr>
        <w:t>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</w:t>
      </w:r>
      <w:r w:rsidRPr="00C504F4">
        <w:rPr>
          <w:rFonts w:ascii="Times New Roman" w:eastAsia="Calibri" w:hAnsi="Times New Roman"/>
          <w:sz w:val="24"/>
          <w:szCs w:val="24"/>
          <w:lang w:eastAsia="en-US"/>
        </w:rPr>
        <w:t>арегистрирован в Минюсте России 2 февраля 2016 г. № 40937);</w:t>
      </w:r>
    </w:p>
    <w:p w:rsidR="00295D51" w:rsidRPr="00C504F4" w:rsidRDefault="00295D51" w:rsidP="00C504F4">
      <w:pPr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- основной образовательной программы основного общего образования МКОУ БГО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Губаревская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СОШ, в соответствии с учебным планом основного общего образования МКОУ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БГОГубаревская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СОШ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             -авторской программой А.Г. Мерзляк, В.Б. Полонский, М.С. Якир, Е.В. </w:t>
      </w:r>
      <w:proofErr w:type="spellStart"/>
      <w:r w:rsidRPr="00C504F4">
        <w:rPr>
          <w:rFonts w:ascii="Times New Roman" w:hAnsi="Times New Roman"/>
          <w:sz w:val="24"/>
          <w:szCs w:val="24"/>
        </w:rPr>
        <w:t>Буцко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(Математика: программы: 5–9 классы А.Г. Мерзляк, В.Б. Полонский, М.С. Якир, Е.В. </w:t>
      </w:r>
      <w:proofErr w:type="spellStart"/>
      <w:r w:rsidRPr="00C504F4">
        <w:rPr>
          <w:rFonts w:ascii="Times New Roman" w:hAnsi="Times New Roman"/>
          <w:sz w:val="24"/>
          <w:szCs w:val="24"/>
        </w:rPr>
        <w:t>Буцко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/. — М.</w:t>
      </w:r>
      <w:proofErr w:type="gramStart"/>
      <w:r w:rsidRPr="00C504F4">
        <w:rPr>
          <w:rFonts w:ascii="Times New Roman" w:hAnsi="Times New Roman"/>
          <w:sz w:val="24"/>
          <w:szCs w:val="24"/>
        </w:rPr>
        <w:t xml:space="preserve"> :</w:t>
      </w:r>
      <w:proofErr w:type="spellStart"/>
      <w:proofErr w:type="gramEnd"/>
      <w:r w:rsidRPr="00C504F4">
        <w:rPr>
          <w:rFonts w:ascii="Times New Roman" w:hAnsi="Times New Roman"/>
          <w:sz w:val="24"/>
          <w:szCs w:val="24"/>
        </w:rPr>
        <w:t>Вентана-Граф</w:t>
      </w:r>
      <w:proofErr w:type="spellEnd"/>
      <w:r w:rsidRPr="00C504F4">
        <w:rPr>
          <w:rFonts w:ascii="Times New Roman" w:hAnsi="Times New Roman"/>
          <w:sz w:val="24"/>
          <w:szCs w:val="24"/>
        </w:rPr>
        <w:t>, 2013. — 112 с.)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Место учебного предмета в учебном плане</w:t>
      </w:r>
    </w:p>
    <w:p w:rsidR="00295D51" w:rsidRPr="00C504F4" w:rsidRDefault="00295D51" w:rsidP="00C504F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        В соответствии с учебным планом М</w:t>
      </w:r>
      <w:r w:rsidR="004D4961" w:rsidRPr="00C504F4">
        <w:rPr>
          <w:rFonts w:ascii="Times New Roman" w:hAnsi="Times New Roman"/>
          <w:sz w:val="24"/>
          <w:szCs w:val="24"/>
        </w:rPr>
        <w:t>К</w:t>
      </w:r>
      <w:r w:rsidRPr="00C504F4">
        <w:rPr>
          <w:rFonts w:ascii="Times New Roman" w:hAnsi="Times New Roman"/>
          <w:sz w:val="24"/>
          <w:szCs w:val="24"/>
        </w:rPr>
        <w:t>ОУ БГО</w:t>
      </w:r>
      <w:r w:rsidR="004D4961" w:rsidRPr="00C504F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D4961" w:rsidRPr="00C504F4">
        <w:rPr>
          <w:rFonts w:ascii="Times New Roman" w:hAnsi="Times New Roman"/>
          <w:sz w:val="24"/>
          <w:szCs w:val="24"/>
        </w:rPr>
        <w:t>Губаревская</w:t>
      </w:r>
      <w:proofErr w:type="spellEnd"/>
      <w:r w:rsidR="004D4961" w:rsidRPr="00C504F4">
        <w:rPr>
          <w:rFonts w:ascii="Times New Roman" w:hAnsi="Times New Roman"/>
          <w:sz w:val="24"/>
          <w:szCs w:val="24"/>
        </w:rPr>
        <w:t xml:space="preserve"> СОШ</w:t>
      </w:r>
      <w:r w:rsidRPr="00C504F4">
        <w:rPr>
          <w:rFonts w:ascii="Times New Roman" w:hAnsi="Times New Roman"/>
          <w:sz w:val="24"/>
          <w:szCs w:val="24"/>
        </w:rPr>
        <w:t xml:space="preserve">  на изучение предмета «Алгебра» в 7-9 классах отводится по 3 часа в неделю,  35 учебных недель, т.е. 105 часов в год. Общее количество часов за 3 года обучения составляет 315 час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95D51" w:rsidRPr="00C504F4" w:rsidRDefault="00C504F4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                                                       </w:t>
      </w:r>
      <w:r w:rsidR="00295D51" w:rsidRPr="00C504F4">
        <w:rPr>
          <w:rFonts w:ascii="Times New Roman" w:hAnsi="Times New Roman"/>
          <w:b/>
          <w:sz w:val="24"/>
          <w:szCs w:val="24"/>
        </w:rPr>
        <w:t>Примерный УМК:</w:t>
      </w:r>
    </w:p>
    <w:p w:rsidR="004D4961" w:rsidRPr="00C504F4" w:rsidRDefault="00C504F4" w:rsidP="00C504F4">
      <w:pPr>
        <w:numPr>
          <w:ilvl w:val="0"/>
          <w:numId w:val="48"/>
        </w:numPr>
        <w:spacing w:line="240" w:lineRule="auto"/>
        <w:ind w:left="499" w:hanging="357"/>
        <w:contextualSpacing/>
        <w:jc w:val="both"/>
        <w:rPr>
          <w:rFonts w:ascii="Times New Roman" w:eastAsia="Calibri" w:hAnsi="Times New Roman"/>
          <w:bCs/>
          <w:color w:val="000000" w:themeColor="text1"/>
          <w:sz w:val="24"/>
          <w:szCs w:val="24"/>
        </w:rPr>
      </w:pP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</w:t>
      </w:r>
      <w:r w:rsidR="004D496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«Алгебра» 8 класс, учебник для общеобразовательных учреждений под редакцией </w:t>
      </w:r>
      <w:proofErr w:type="spellStart"/>
      <w:r w:rsidR="004D496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С.А.Теляковского</w:t>
      </w:r>
      <w:proofErr w:type="spellEnd"/>
      <w:r w:rsidR="004D496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,</w:t>
      </w:r>
      <w:r w:rsidR="00134CF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</w:t>
      </w:r>
      <w:r w:rsidR="004D496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2013 г.</w:t>
      </w:r>
    </w:p>
    <w:p w:rsidR="004D4961" w:rsidRPr="00C504F4" w:rsidRDefault="004D4961" w:rsidP="00C504F4">
      <w:pPr>
        <w:numPr>
          <w:ilvl w:val="0"/>
          <w:numId w:val="48"/>
        </w:numPr>
        <w:spacing w:line="240" w:lineRule="auto"/>
        <w:ind w:left="499" w:hanging="357"/>
        <w:contextualSpacing/>
        <w:jc w:val="both"/>
        <w:rPr>
          <w:rFonts w:ascii="Times New Roman" w:eastAsia="Calibri" w:hAnsi="Times New Roman"/>
          <w:bCs/>
          <w:color w:val="000000" w:themeColor="text1"/>
          <w:sz w:val="24"/>
          <w:szCs w:val="24"/>
        </w:rPr>
      </w:pP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Программы общеобразовательных учреждений «Алгебра. 7-9 классы», </w:t>
      </w:r>
      <w:proofErr w:type="spell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составитель</w:t>
      </w:r>
      <w:proofErr w:type="gram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:Т</w:t>
      </w:r>
      <w:proofErr w:type="gram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.А.Бурмистрова</w:t>
      </w:r>
      <w:proofErr w:type="spell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, 20</w:t>
      </w:r>
      <w:r w:rsidR="00134CF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11</w:t>
      </w: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г.</w:t>
      </w:r>
    </w:p>
    <w:p w:rsidR="00ED6A87" w:rsidRPr="00C504F4" w:rsidRDefault="00ED6A87" w:rsidP="00C504F4">
      <w:pPr>
        <w:numPr>
          <w:ilvl w:val="0"/>
          <w:numId w:val="48"/>
        </w:numPr>
        <w:spacing w:line="240" w:lineRule="auto"/>
        <w:ind w:left="499" w:hanging="357"/>
        <w:contextualSpacing/>
        <w:jc w:val="both"/>
        <w:rPr>
          <w:rFonts w:ascii="Times New Roman" w:eastAsia="Calibri" w:hAnsi="Times New Roman"/>
          <w:bCs/>
          <w:color w:val="000000" w:themeColor="text1"/>
          <w:sz w:val="24"/>
          <w:szCs w:val="24"/>
        </w:rPr>
      </w:pP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Ю.А.Глазков, </w:t>
      </w:r>
      <w:proofErr w:type="spell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М.Я.Гаиашвили</w:t>
      </w:r>
      <w:proofErr w:type="spell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«Тесты по алгебре», </w:t>
      </w:r>
      <w:proofErr w:type="spell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М.:Издательство</w:t>
      </w:r>
      <w:proofErr w:type="spell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«Экзамен», 2016г.</w:t>
      </w:r>
    </w:p>
    <w:p w:rsidR="00ED6A87" w:rsidRPr="00C504F4" w:rsidRDefault="00ED6A87" w:rsidP="00C504F4">
      <w:pPr>
        <w:pStyle w:val="a8"/>
        <w:numPr>
          <w:ilvl w:val="0"/>
          <w:numId w:val="48"/>
        </w:numPr>
        <w:spacing w:line="240" w:lineRule="auto"/>
        <w:ind w:left="499" w:hanging="357"/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C504F4">
        <w:rPr>
          <w:rFonts w:ascii="Times New Roman" w:hAnsi="Times New Roman"/>
          <w:bCs/>
          <w:sz w:val="24"/>
          <w:szCs w:val="24"/>
        </w:rPr>
        <w:t>В.С.Крамор</w:t>
      </w:r>
      <w:proofErr w:type="spellEnd"/>
      <w:r w:rsidRPr="00C504F4">
        <w:rPr>
          <w:rFonts w:ascii="Times New Roman" w:hAnsi="Times New Roman"/>
          <w:bCs/>
          <w:sz w:val="24"/>
          <w:szCs w:val="24"/>
        </w:rPr>
        <w:t xml:space="preserve"> «Примеры с параметрами и решения», Москва, 2001г.</w:t>
      </w:r>
    </w:p>
    <w:p w:rsidR="00ED6A87" w:rsidRPr="00C504F4" w:rsidRDefault="00ED6A87" w:rsidP="00C504F4">
      <w:pPr>
        <w:pStyle w:val="a8"/>
        <w:numPr>
          <w:ilvl w:val="0"/>
          <w:numId w:val="48"/>
        </w:numPr>
        <w:spacing w:line="240" w:lineRule="auto"/>
        <w:ind w:left="499" w:hanging="357"/>
        <w:jc w:val="both"/>
        <w:rPr>
          <w:rFonts w:ascii="Times New Roman" w:hAnsi="Times New Roman"/>
          <w:bCs/>
          <w:sz w:val="24"/>
          <w:szCs w:val="24"/>
        </w:rPr>
      </w:pPr>
      <w:r w:rsidRPr="00C504F4">
        <w:rPr>
          <w:rFonts w:ascii="Times New Roman" w:hAnsi="Times New Roman"/>
          <w:bCs/>
          <w:sz w:val="24"/>
          <w:szCs w:val="24"/>
        </w:rPr>
        <w:t>Е.А.Полякова «Уравнения и неравенства с параметрами», Москва «</w:t>
      </w:r>
      <w:proofErr w:type="spellStart"/>
      <w:r w:rsidRPr="00C504F4">
        <w:rPr>
          <w:rFonts w:ascii="Times New Roman" w:hAnsi="Times New Roman"/>
          <w:bCs/>
          <w:sz w:val="24"/>
          <w:szCs w:val="24"/>
        </w:rPr>
        <w:t>Илекса</w:t>
      </w:r>
      <w:proofErr w:type="spellEnd"/>
      <w:r w:rsidRPr="00C504F4">
        <w:rPr>
          <w:rFonts w:ascii="Times New Roman" w:hAnsi="Times New Roman"/>
          <w:bCs/>
          <w:sz w:val="24"/>
          <w:szCs w:val="24"/>
        </w:rPr>
        <w:t>», 2010г.</w:t>
      </w:r>
    </w:p>
    <w:p w:rsidR="00ED6A87" w:rsidRPr="00C504F4" w:rsidRDefault="00ED6A87" w:rsidP="00C504F4">
      <w:pPr>
        <w:numPr>
          <w:ilvl w:val="0"/>
          <w:numId w:val="48"/>
        </w:numPr>
        <w:spacing w:line="240" w:lineRule="auto"/>
        <w:ind w:left="499" w:hanging="357"/>
        <w:contextualSpacing/>
        <w:jc w:val="both"/>
        <w:rPr>
          <w:rFonts w:ascii="Times New Roman" w:eastAsia="Calibri" w:hAnsi="Times New Roman"/>
          <w:bCs/>
          <w:color w:val="000000" w:themeColor="text1"/>
          <w:sz w:val="24"/>
          <w:szCs w:val="24"/>
        </w:rPr>
      </w:pP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С.Г.Журавлев, С.А.Изотова, С.в</w:t>
      </w:r>
      <w:proofErr w:type="gram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.К</w:t>
      </w:r>
      <w:proofErr w:type="gram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иреева «Контрольные и самостоятельные работы по алгебре и геометрии», </w:t>
      </w:r>
      <w:proofErr w:type="spell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М.:Издательство</w:t>
      </w:r>
      <w:proofErr w:type="spell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«Экзамен», 8 класс, 2017г.</w:t>
      </w:r>
    </w:p>
    <w:p w:rsidR="004D4961" w:rsidRPr="00C504F4" w:rsidRDefault="004D4961" w:rsidP="00C504F4">
      <w:pPr>
        <w:numPr>
          <w:ilvl w:val="0"/>
          <w:numId w:val="48"/>
        </w:numPr>
        <w:spacing w:line="240" w:lineRule="auto"/>
        <w:ind w:left="499" w:hanging="357"/>
        <w:contextualSpacing/>
        <w:jc w:val="both"/>
        <w:rPr>
          <w:rFonts w:ascii="Times New Roman" w:eastAsia="Calibri" w:hAnsi="Times New Roman"/>
          <w:bCs/>
          <w:color w:val="000000" w:themeColor="text1"/>
          <w:sz w:val="24"/>
          <w:szCs w:val="24"/>
        </w:rPr>
      </w:pPr>
      <w:proofErr w:type="spell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Л.И.Звавич</w:t>
      </w:r>
      <w:proofErr w:type="gramStart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,</w:t>
      </w:r>
      <w:r w:rsidR="00ED6A87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Н</w:t>
      </w:r>
      <w:proofErr w:type="gramEnd"/>
      <w:r w:rsidR="00ED6A87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.В.Дьяконова</w:t>
      </w:r>
      <w:proofErr w:type="spellEnd"/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 «Дидактические материалы по алгебре, 8класс», </w:t>
      </w:r>
      <w:r w:rsidR="00ED6A87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издательство «Экзамен», </w:t>
      </w: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201</w:t>
      </w:r>
      <w:r w:rsidR="00134CF1"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 xml:space="preserve">7 </w:t>
      </w:r>
      <w:r w:rsidRPr="00C504F4">
        <w:rPr>
          <w:rFonts w:ascii="Times New Roman" w:eastAsia="Calibri" w:hAnsi="Times New Roman"/>
          <w:bCs/>
          <w:color w:val="000000" w:themeColor="text1"/>
          <w:sz w:val="24"/>
          <w:szCs w:val="24"/>
        </w:rPr>
        <w:t>г.</w:t>
      </w:r>
    </w:p>
    <w:p w:rsidR="004D4961" w:rsidRPr="00C504F4" w:rsidRDefault="00C504F4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    </w:t>
      </w:r>
    </w:p>
    <w:p w:rsidR="00295D51" w:rsidRPr="00C504F4" w:rsidRDefault="00C504F4" w:rsidP="00C504F4">
      <w:pPr>
        <w:pStyle w:val="ConsPlusNormal"/>
        <w:jc w:val="both"/>
        <w:rPr>
          <w:sz w:val="24"/>
          <w:szCs w:val="24"/>
        </w:rPr>
      </w:pPr>
      <w:r w:rsidRPr="00C504F4">
        <w:rPr>
          <w:sz w:val="24"/>
          <w:szCs w:val="24"/>
        </w:rPr>
        <w:t xml:space="preserve"> </w:t>
      </w:r>
      <w:r w:rsidR="00295D51" w:rsidRPr="00C504F4">
        <w:rPr>
          <w:sz w:val="24"/>
          <w:szCs w:val="24"/>
        </w:rPr>
        <w:t>Изучение предметной области "Математика и информатика" должно обеспечить:</w:t>
      </w:r>
    </w:p>
    <w:p w:rsidR="00295D51" w:rsidRPr="00C504F4" w:rsidRDefault="00295D51" w:rsidP="00C504F4">
      <w:pPr>
        <w:pStyle w:val="ConsPlusNormal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295D51" w:rsidRPr="00C504F4" w:rsidRDefault="00295D51" w:rsidP="00C504F4">
      <w:pPr>
        <w:pStyle w:val="ConsPlusNormal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295D51" w:rsidRPr="00C504F4" w:rsidRDefault="00295D51" w:rsidP="00C504F4">
      <w:pPr>
        <w:pStyle w:val="ConsPlusNormal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понимание роли информационных процессов в современном мире;</w:t>
      </w:r>
    </w:p>
    <w:p w:rsidR="00295D51" w:rsidRPr="00C504F4" w:rsidRDefault="00295D51" w:rsidP="00C504F4">
      <w:pPr>
        <w:pStyle w:val="ConsPlusNormal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295D51" w:rsidRPr="00C504F4" w:rsidRDefault="00295D51" w:rsidP="00C504F4">
      <w:pPr>
        <w:pStyle w:val="ConsPlusNormal"/>
        <w:jc w:val="both"/>
        <w:rPr>
          <w:sz w:val="24"/>
          <w:szCs w:val="24"/>
        </w:rPr>
      </w:pPr>
      <w:proofErr w:type="gramStart"/>
      <w:r w:rsidRPr="00C504F4">
        <w:rPr>
          <w:sz w:val="24"/>
          <w:szCs w:val="24"/>
        </w:rPr>
        <w:lastRenderedPageBreak/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95D51" w:rsidRPr="00C504F4" w:rsidRDefault="00295D51" w:rsidP="00C504F4">
      <w:pPr>
        <w:pStyle w:val="1"/>
        <w:shd w:val="clear" w:color="auto" w:fill="FFFFFF"/>
        <w:spacing w:before="0" w:beforeAutospacing="0" w:after="0" w:afterAutospacing="0"/>
        <w:ind w:left="20" w:right="20" w:firstLine="340"/>
        <w:jc w:val="both"/>
      </w:pPr>
      <w:r w:rsidRPr="00C504F4">
        <w:t>Алгебра является одним из опорных предметов основной школы: она обеспечивает изучение других дисциплин. В пер</w:t>
      </w:r>
      <w:r w:rsidRPr="00C504F4">
        <w:softHyphen/>
        <w:t>вую очередь это относится к предметам естественнонаучного цикла, в частности к физике. Развитие логического мышления учащихся при обучении алгебре способствует усвоению пред</w:t>
      </w:r>
      <w:r w:rsidRPr="00C504F4">
        <w:softHyphen/>
        <w:t>метов гуманитарного цикла. Практические умения и навыки алгебраического характера необходимы для трудовой и профес</w:t>
      </w:r>
      <w:r w:rsidRPr="00C504F4">
        <w:softHyphen/>
        <w:t>сиональной подготовки школьников.</w:t>
      </w:r>
    </w:p>
    <w:p w:rsidR="00295D51" w:rsidRPr="00C504F4" w:rsidRDefault="00295D51" w:rsidP="00C504F4">
      <w:pPr>
        <w:pStyle w:val="1"/>
        <w:shd w:val="clear" w:color="auto" w:fill="FFFFFF"/>
        <w:spacing w:before="0" w:beforeAutospacing="0" w:after="0" w:afterAutospacing="0"/>
        <w:ind w:left="20" w:right="20" w:firstLine="340"/>
        <w:jc w:val="both"/>
      </w:pPr>
      <w:proofErr w:type="gramStart"/>
      <w:r w:rsidRPr="00C504F4">
        <w:t>Развитие у учащихся правильных представлений о сущности и происхождении алгебраических абстракций, соотношении ре</w:t>
      </w:r>
      <w:r w:rsidRPr="00C504F4">
        <w:softHyphen/>
        <w:t>ального и идеального, характере отражения математической на</w:t>
      </w:r>
      <w:r w:rsidRPr="00C504F4">
        <w:softHyphen/>
        <w:t>укой явлений и процессов реального мира, месте алгебры в си</w:t>
      </w:r>
      <w:r w:rsidRPr="00C504F4">
        <w:softHyphen/>
        <w:t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  <w:proofErr w:type="gramEnd"/>
    </w:p>
    <w:p w:rsidR="00295D51" w:rsidRPr="00C504F4" w:rsidRDefault="00295D51" w:rsidP="00C504F4">
      <w:pPr>
        <w:shd w:val="clear" w:color="auto" w:fill="FFFFFF"/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Требуя от учащихся умственных и волевых усилий, концен</w:t>
      </w:r>
      <w:r w:rsidRPr="00C504F4">
        <w:rPr>
          <w:rFonts w:ascii="Times New Roman" w:hAnsi="Times New Roman"/>
          <w:sz w:val="24"/>
          <w:szCs w:val="24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Pr="00C504F4">
        <w:rPr>
          <w:rFonts w:ascii="Times New Roman" w:hAnsi="Times New Roman"/>
          <w:sz w:val="24"/>
          <w:szCs w:val="24"/>
        </w:rPr>
        <w:softHyphen/>
        <w:t>устремлённость, творческую активность, самостоятельность, от</w:t>
      </w:r>
      <w:r w:rsidRPr="00C504F4">
        <w:rPr>
          <w:rFonts w:ascii="Times New Roman" w:hAnsi="Times New Roman"/>
          <w:sz w:val="24"/>
          <w:szCs w:val="24"/>
        </w:rPr>
        <w:softHyphen/>
        <w:t>ветственность, трудолюбие, дисциплину и критичность мышле</w:t>
      </w:r>
      <w:r w:rsidRPr="00C504F4">
        <w:rPr>
          <w:rFonts w:ascii="Times New Roman" w:hAnsi="Times New Roman"/>
          <w:sz w:val="24"/>
          <w:szCs w:val="24"/>
        </w:rPr>
        <w:softHyphen/>
        <w:t xml:space="preserve">ния) и умение аргументировано отстаивать свои взгляды и убеждения, а также способность принимать самостоятельные </w:t>
      </w:r>
      <w:proofErr w:type="spellStart"/>
      <w:r w:rsidRPr="00C504F4">
        <w:rPr>
          <w:rFonts w:ascii="Times New Roman" w:hAnsi="Times New Roman"/>
          <w:sz w:val="24"/>
          <w:szCs w:val="24"/>
        </w:rPr>
        <w:t>решения</w:t>
      </w:r>
      <w:proofErr w:type="gramStart"/>
      <w:r w:rsidRPr="00C504F4">
        <w:rPr>
          <w:rFonts w:ascii="Times New Roman" w:hAnsi="Times New Roman"/>
          <w:sz w:val="24"/>
          <w:szCs w:val="24"/>
        </w:rPr>
        <w:t>.</w:t>
      </w:r>
      <w:bookmarkStart w:id="0" w:name="_GoBack"/>
      <w:bookmarkEnd w:id="0"/>
      <w:r w:rsidRPr="00C504F4">
        <w:rPr>
          <w:rFonts w:ascii="Times New Roman" w:hAnsi="Times New Roman"/>
          <w:sz w:val="24"/>
          <w:szCs w:val="24"/>
          <w:shd w:val="clear" w:color="auto" w:fill="FFFFFF"/>
        </w:rPr>
        <w:t>В</w:t>
      </w:r>
      <w:proofErr w:type="gramEnd"/>
      <w:r w:rsidRPr="00C504F4">
        <w:rPr>
          <w:rFonts w:ascii="Times New Roman" w:hAnsi="Times New Roman"/>
          <w:sz w:val="24"/>
          <w:szCs w:val="24"/>
          <w:shd w:val="clear" w:color="auto" w:fill="FFFFFF"/>
        </w:rPr>
        <w:t>ажнейшей</w:t>
      </w:r>
      <w:proofErr w:type="spellEnd"/>
      <w:r w:rsidRPr="00C504F4">
        <w:rPr>
          <w:rFonts w:ascii="Times New Roman" w:hAnsi="Times New Roman"/>
          <w:sz w:val="24"/>
          <w:szCs w:val="24"/>
          <w:shd w:val="clear" w:color="auto" w:fill="FFFFFF"/>
        </w:rPr>
        <w:t xml:space="preserve"> задачей школьного курса алгебры является раз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витие логического мышления учащихся. Сами объекты матема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тических умозаключений и принятые в алгебре правила их кон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струирования способствуют формированию умений обосновы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вать и доказывать суждения, приводить чёткие определения, развивают логическую интуицию, кратко и наглядно раскрыва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ют механизм логических построений и учат их применению. Тем самым алгебра занимает одно из ведущих мест в формиро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вании научно-теоретического мышления школьников. Раскры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вая внутреннюю гармонию математики, формируя понимание красоты и изящества математических рассуждений, алгебра вно</w:t>
      </w:r>
      <w:r w:rsidRPr="00C504F4">
        <w:rPr>
          <w:rFonts w:ascii="Times New Roman" w:hAnsi="Times New Roman"/>
          <w:sz w:val="24"/>
          <w:szCs w:val="24"/>
          <w:shd w:val="clear" w:color="auto" w:fill="FFFFFF"/>
        </w:rPr>
        <w:softHyphen/>
        <w:t>сит значительный вклад в эстетическое воспитание учащихся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Личностные, </w:t>
      </w:r>
      <w:proofErr w:type="spellStart"/>
      <w:r w:rsidRPr="00C504F4">
        <w:rPr>
          <w:rFonts w:ascii="Times New Roman" w:hAnsi="Times New Roman"/>
          <w:b/>
          <w:sz w:val="24"/>
          <w:szCs w:val="24"/>
        </w:rPr>
        <w:t>метапредметные</w:t>
      </w:r>
      <w:proofErr w:type="spellEnd"/>
      <w:r w:rsidRPr="00C504F4">
        <w:rPr>
          <w:rFonts w:ascii="Times New Roman" w:hAnsi="Times New Roman"/>
          <w:b/>
          <w:sz w:val="24"/>
          <w:szCs w:val="24"/>
        </w:rPr>
        <w:t>, предметные результаты изучения предмета «Алгебра»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Планируемые результаты освоения основной образовательной программы основного общего образования (ООП ООО) 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критериальной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 с одной стороны, и системы оценки результатов – с другой.</w:t>
      </w:r>
    </w:p>
    <w:p w:rsidR="00295D51" w:rsidRPr="00C504F4" w:rsidRDefault="00295D51" w:rsidP="00C504F4">
      <w:pPr>
        <w:tabs>
          <w:tab w:val="num" w:pos="1920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В соответствии с требованиями ФГОС ООО система планируемых результатов – личностных,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метапредметных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lastRenderedPageBreak/>
        <w:t>Личностные результаты:</w:t>
      </w:r>
    </w:p>
    <w:p w:rsidR="00295D51" w:rsidRPr="00C504F4" w:rsidRDefault="00295D51" w:rsidP="00C504F4">
      <w:pPr>
        <w:widowControl w:val="0"/>
        <w:numPr>
          <w:ilvl w:val="0"/>
          <w:numId w:val="42"/>
        </w:num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295D51" w:rsidRPr="00C504F4" w:rsidRDefault="00295D51" w:rsidP="00C504F4">
      <w:pPr>
        <w:widowControl w:val="0"/>
        <w:numPr>
          <w:ilvl w:val="0"/>
          <w:numId w:val="42"/>
        </w:num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C504F4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295D51" w:rsidRPr="00C504F4" w:rsidRDefault="00295D51" w:rsidP="00C504F4">
      <w:pPr>
        <w:widowControl w:val="0"/>
        <w:numPr>
          <w:ilvl w:val="0"/>
          <w:numId w:val="42"/>
        </w:num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295D51" w:rsidRPr="00C504F4" w:rsidRDefault="00295D51" w:rsidP="00C504F4">
      <w:pPr>
        <w:widowControl w:val="0"/>
        <w:numPr>
          <w:ilvl w:val="0"/>
          <w:numId w:val="42"/>
        </w:num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2"/>
        </w:num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 задач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proofErr w:type="spellStart"/>
      <w:r w:rsidRPr="00C504F4">
        <w:rPr>
          <w:rFonts w:ascii="Times New Roman" w:eastAsia="Calibri" w:hAnsi="Times New Roman"/>
          <w:b/>
          <w:sz w:val="24"/>
          <w:szCs w:val="24"/>
          <w:lang w:eastAsia="en-US"/>
        </w:rPr>
        <w:t>Метапредметные</w:t>
      </w:r>
      <w:proofErr w:type="spellEnd"/>
      <w:r w:rsidRPr="00C504F4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результаты</w:t>
      </w: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C504F4">
        <w:rPr>
          <w:rFonts w:ascii="Times New Roman" w:eastAsia="Calibri" w:hAnsi="Times New Roman"/>
          <w:sz w:val="24"/>
          <w:szCs w:val="24"/>
        </w:rPr>
        <w:t xml:space="preserve">включают освоенные </w:t>
      </w:r>
      <w:proofErr w:type="spellStart"/>
      <w:r w:rsidRPr="00C504F4">
        <w:rPr>
          <w:rFonts w:ascii="Times New Roman" w:eastAsia="Calibri" w:hAnsi="Times New Roman"/>
          <w:sz w:val="24"/>
          <w:szCs w:val="24"/>
        </w:rPr>
        <w:t>обучающимисямежпредметные</w:t>
      </w:r>
      <w:proofErr w:type="spellEnd"/>
      <w:r w:rsidRPr="00C504F4">
        <w:rPr>
          <w:rFonts w:ascii="Times New Roman" w:eastAsia="Calibri" w:hAnsi="Times New Roman"/>
          <w:sz w:val="24"/>
          <w:szCs w:val="24"/>
        </w:rPr>
        <w:t xml:space="preserve"> понятия и универсальные учебные </w:t>
      </w:r>
      <w:proofErr w:type="spellStart"/>
      <w:r w:rsidRPr="00C504F4">
        <w:rPr>
          <w:rFonts w:ascii="Times New Roman" w:eastAsia="Calibri" w:hAnsi="Times New Roman"/>
          <w:sz w:val="24"/>
          <w:szCs w:val="24"/>
        </w:rPr>
        <w:t>действия</w:t>
      </w:r>
      <w:proofErr w:type="spellEnd"/>
      <w:r w:rsidRPr="00C504F4">
        <w:rPr>
          <w:rFonts w:ascii="Times New Roman" w:eastAsia="Calibri" w:hAnsi="Times New Roman"/>
          <w:sz w:val="24"/>
          <w:szCs w:val="24"/>
        </w:rPr>
        <w:t xml:space="preserve"> (регулятивные, познавательные,</w:t>
      </w:r>
      <w:r w:rsidRPr="00C504F4">
        <w:rPr>
          <w:rFonts w:ascii="Times New Roman" w:eastAsia="Calibri" w:hAnsi="Times New Roman"/>
          <w:sz w:val="24"/>
          <w:szCs w:val="24"/>
        </w:rPr>
        <w:tab/>
        <w:t>коммуникативные)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b/>
          <w:sz w:val="24"/>
          <w:szCs w:val="24"/>
          <w:lang w:eastAsia="en-US"/>
        </w:rPr>
        <w:t>Регулятивные УУД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анализировать существующие и планировать будущие образовательные результаты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дентифицировать собственные проблемы и определять главную проблему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двигать версии решения проблемы, формулировать гипотезы, предвосхищать конечный результат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авить цель деятельности на основе определенной проблемы и существующих возможностей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формулировать учебные задачи как шаги достижения поставленной цели деятельности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необходимые действи</w:t>
      </w:r>
      <w:proofErr w:type="gram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е(</w:t>
      </w:r>
      <w:proofErr w:type="gramEnd"/>
      <w:r w:rsidRPr="00C504F4">
        <w:rPr>
          <w:rFonts w:ascii="Times New Roman" w:eastAsia="Calibri" w:hAnsi="Times New Roman"/>
          <w:sz w:val="24"/>
          <w:szCs w:val="24"/>
          <w:lang w:eastAsia="en-US"/>
        </w:rPr>
        <w:t>я) в соответствии с учебной и познавательной задачей и составлять алгоритм их выполнения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босновывать и осуществлять выбор наиболее эффективных способов решения учебных и познавательных задач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ставлять план решения проблемы (выполнения проекта, проведения исследования)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95D51" w:rsidRPr="00C504F4" w:rsidRDefault="00295D51" w:rsidP="00C504F4">
      <w:pPr>
        <w:widowControl w:val="0"/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ланировать и корректировать свою индивидуальную образовательную траекторию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ценивать свою деятельность, аргументируя причины достижения или отсутствия планируемого результат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верять свои действия с целью и, при необходимости, исправлять ошибки самостоятельно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критерии правильности (корректности) выполнения учебной задач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анализировать и обосновывать применение соответствующего инструментария для выполнения учебной задач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фиксировать и анализировать динамику собственных образовательных результатов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в</w:t>
      </w:r>
      <w:proofErr w:type="gram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учебной и познавательной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инимать решение в учебной ситуации и нести за него ответственность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b/>
          <w:sz w:val="24"/>
          <w:szCs w:val="24"/>
          <w:lang w:eastAsia="en-US"/>
        </w:rPr>
        <w:t>Познавательные УУД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lastRenderedPageBreak/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делять общий признак двух или нескольких предметов или явлений и объяснять их сходство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рассуждение на основе сравнения предметов и явлений, выделяя при этом общие признак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злагать полученную информацию, интерпретируя ее в контексте решаемой задач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бозначать символом и знаком предмет и/или явление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здавать абстрактный или реальный образ предмета и/или явления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модель/схему на основе условий задачи и/или способа ее решения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еобразовывать модели с целью выявления общих законов, определяющих данную предметную область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доказательство: прямое, косвенное, от противного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анализировать/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рефлексировать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95D51" w:rsidRPr="00C504F4" w:rsidRDefault="00295D51" w:rsidP="00C504F4">
      <w:pPr>
        <w:widowControl w:val="0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мысловое чтение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находить в тексте требуемую информацию (в соответствии с целями своей деятельности)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риентироваться в содержании текста, понимать целостный смысл текста, структурировать текст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ь описанных в тексте событий, явлений, процессов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резюмировать главную идею текст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критически оценивать содержание и форму текста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9. Развитие мотивации к овладению культурой активного использования словарей и других поисковых систем. Обучающийся сможет:</w:t>
      </w:r>
    </w:p>
    <w:p w:rsidR="00295D51" w:rsidRPr="00C504F4" w:rsidRDefault="00295D51" w:rsidP="00C504F4">
      <w:pPr>
        <w:numPr>
          <w:ilvl w:val="0"/>
          <w:numId w:val="45"/>
        </w:numPr>
        <w:spacing w:after="0" w:line="240" w:lineRule="auto"/>
        <w:ind w:left="142" w:firstLine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C504F4">
        <w:rPr>
          <w:rFonts w:ascii="Times New Roman" w:eastAsia="Calibri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295D51" w:rsidRPr="00C504F4" w:rsidRDefault="00295D51" w:rsidP="00C504F4">
      <w:pPr>
        <w:numPr>
          <w:ilvl w:val="0"/>
          <w:numId w:val="45"/>
        </w:numPr>
        <w:spacing w:after="0" w:line="240" w:lineRule="auto"/>
        <w:ind w:left="142" w:firstLine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C504F4">
        <w:rPr>
          <w:rFonts w:ascii="Times New Roman" w:eastAsia="Calibri" w:hAnsi="Times New Roman"/>
          <w:sz w:val="24"/>
          <w:szCs w:val="24"/>
        </w:rPr>
        <w:lastRenderedPageBreak/>
        <w:t>осуществлять взаимодействие с электронными поисковыми системами, словарями;</w:t>
      </w:r>
    </w:p>
    <w:p w:rsidR="00295D51" w:rsidRPr="00C504F4" w:rsidRDefault="00295D51" w:rsidP="00C504F4">
      <w:pPr>
        <w:numPr>
          <w:ilvl w:val="0"/>
          <w:numId w:val="45"/>
        </w:numPr>
        <w:spacing w:after="0" w:line="240" w:lineRule="auto"/>
        <w:ind w:left="142" w:firstLine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C504F4">
        <w:rPr>
          <w:rFonts w:ascii="Times New Roman" w:eastAsia="Calibri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142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относить полученные результаты поиска со своей деятельностью.</w:t>
      </w:r>
    </w:p>
    <w:p w:rsidR="00295D51" w:rsidRPr="00C504F4" w:rsidRDefault="00295D51" w:rsidP="00C504F4">
      <w:pPr>
        <w:tabs>
          <w:tab w:val="left" w:pos="993"/>
        </w:tabs>
        <w:spacing w:after="0" w:line="240" w:lineRule="auto"/>
        <w:ind w:left="142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b/>
          <w:sz w:val="24"/>
          <w:szCs w:val="24"/>
          <w:lang w:eastAsia="en-US"/>
        </w:rPr>
        <w:t>Коммуникативные УУД</w:t>
      </w:r>
    </w:p>
    <w:p w:rsidR="00295D51" w:rsidRPr="00C504F4" w:rsidRDefault="00295D51" w:rsidP="00C504F4">
      <w:pPr>
        <w:widowControl w:val="0"/>
        <w:numPr>
          <w:ilvl w:val="0"/>
          <w:numId w:val="46"/>
        </w:numPr>
        <w:tabs>
          <w:tab w:val="left" w:pos="426"/>
        </w:tabs>
        <w:spacing w:after="0" w:line="240" w:lineRule="auto"/>
        <w:ind w:left="567" w:hanging="50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C504F4">
        <w:rPr>
          <w:rFonts w:ascii="Times New Roman" w:eastAsia="Calibri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возможные роли в совмест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грать определенную роль в совмест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троить позитивные отношения в процессе учебной и познаватель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корректно и </w:t>
      </w:r>
      <w:proofErr w:type="spellStart"/>
      <w:r w:rsidRPr="00C504F4">
        <w:rPr>
          <w:rFonts w:ascii="Times New Roman" w:eastAsia="Calibri" w:hAnsi="Times New Roman"/>
          <w:sz w:val="24"/>
          <w:szCs w:val="24"/>
          <w:lang w:eastAsia="en-US"/>
        </w:rPr>
        <w:t>аргументированно</w:t>
      </w:r>
      <w:proofErr w:type="spellEnd"/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едлагать альтернативное решение в конфликтной ситуаци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делять общую точку зрения в дискуссии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95D51" w:rsidRPr="00C504F4" w:rsidRDefault="00295D51" w:rsidP="00C504F4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95D51" w:rsidRPr="00C504F4" w:rsidRDefault="00295D51" w:rsidP="00C504F4">
      <w:pPr>
        <w:widowControl w:val="0"/>
        <w:numPr>
          <w:ilvl w:val="0"/>
          <w:numId w:val="46"/>
        </w:numPr>
        <w:tabs>
          <w:tab w:val="left" w:pos="142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567" w:hanging="50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пределять задачу коммуникации и в соответствии с ней отбирать речевые средств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едставлять в устной или письменной форме развернутый план собственной деятельност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сказывать и обосновывать мнение (суждение) и запрашивать мнение партнера в рамках диалога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принимать решение в ходе диалога и согласовывать его с собеседником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 xml:space="preserve">делать оценочный вывод о достижении цели коммуникации непосредственно после </w:t>
      </w:r>
      <w:r w:rsidRPr="00C504F4">
        <w:rPr>
          <w:rFonts w:ascii="Times New Roman" w:eastAsia="Calibri" w:hAnsi="Times New Roman"/>
          <w:sz w:val="24"/>
          <w:szCs w:val="24"/>
          <w:lang w:eastAsia="en-US"/>
        </w:rPr>
        <w:lastRenderedPageBreak/>
        <w:t>завершения коммуникативного контакта и обосновывать его.</w:t>
      </w:r>
    </w:p>
    <w:p w:rsidR="00295D51" w:rsidRPr="00C504F4" w:rsidRDefault="00295D51" w:rsidP="00C504F4">
      <w:pPr>
        <w:widowControl w:val="0"/>
        <w:numPr>
          <w:ilvl w:val="0"/>
          <w:numId w:val="46"/>
        </w:numPr>
        <w:tabs>
          <w:tab w:val="left" w:pos="993"/>
        </w:tabs>
        <w:spacing w:after="0" w:line="240" w:lineRule="auto"/>
        <w:ind w:hanging="92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выделять информационный аспект задачи, оперировать данными, использовать модель решения задачи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 докладов, рефератов, создание презентаций и др.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использовать информацию с учетом этических и правовых норм;</w:t>
      </w:r>
    </w:p>
    <w:p w:rsidR="00295D51" w:rsidRPr="00C504F4" w:rsidRDefault="00295D51" w:rsidP="00C504F4">
      <w:pPr>
        <w:widowControl w:val="0"/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142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C504F4">
        <w:rPr>
          <w:rFonts w:ascii="Times New Roman" w:eastAsia="Calibri" w:hAnsi="Times New Roman"/>
          <w:sz w:val="24"/>
          <w:szCs w:val="24"/>
          <w:lang w:eastAsia="en-US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95D51" w:rsidRPr="00C504F4" w:rsidRDefault="00295D51" w:rsidP="00C504F4">
      <w:pPr>
        <w:tabs>
          <w:tab w:val="left" w:pos="993"/>
        </w:tabs>
        <w:spacing w:after="0" w:line="240" w:lineRule="auto"/>
        <w:ind w:firstLine="142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b/>
          <w:sz w:val="24"/>
          <w:szCs w:val="24"/>
        </w:rPr>
        <w:t>Предметные результаты.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сознание роли математики в развитии России и мира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решение сюжетных задач разных типов на все арифметические действия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решение логических задач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выполнение округления чисел в соответствии с правилами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сравнение чисел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lastRenderedPageBreak/>
        <w:t>оценивание значения квадратного корня из положительного целого числа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C504F4">
        <w:rPr>
          <w:sz w:val="24"/>
          <w:szCs w:val="24"/>
        </w:rPr>
        <w:t>линейным</w:t>
      </w:r>
      <w:proofErr w:type="gramEnd"/>
      <w:r w:rsidRPr="00C504F4">
        <w:rPr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C504F4">
        <w:rPr>
          <w:sz w:val="24"/>
          <w:szCs w:val="24"/>
        </w:rPr>
        <w:t>знакопостоянства</w:t>
      </w:r>
      <w:proofErr w:type="spellEnd"/>
      <w:r w:rsidRPr="00C504F4">
        <w:rPr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построение графика линейной и квадратичной функций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6) выполнение измерения длин, расстояний, величин углов с помощью инструментов для измерений длин и углов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C504F4">
        <w:rPr>
          <w:sz w:val="24"/>
          <w:szCs w:val="24"/>
        </w:rPr>
        <w:t>7) 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решение простейших комбинаторных задач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пределение основных статистических характеристик числовых наборов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ценивание и вычисление вероятности события в простейших случаях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8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распознавание верных и неверных высказываний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оценивание результатов вычислений при решении практических задач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lastRenderedPageBreak/>
        <w:t>выполнение сравнения чисел в реальных ситуациях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решение практических задач с применением простейших свойств фигур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295D51" w:rsidRPr="00C504F4" w:rsidRDefault="00295D51" w:rsidP="00C504F4">
      <w:pPr>
        <w:pStyle w:val="ConsPlusNormal"/>
        <w:ind w:firstLine="540"/>
        <w:jc w:val="both"/>
        <w:rPr>
          <w:sz w:val="24"/>
          <w:szCs w:val="24"/>
        </w:rPr>
      </w:pPr>
      <w:r w:rsidRPr="00C504F4">
        <w:rPr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295D51" w:rsidRPr="00C504F4" w:rsidRDefault="00295D51" w:rsidP="00C504F4">
      <w:pPr>
        <w:spacing w:after="0" w:line="240" w:lineRule="auto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11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95D51" w:rsidRPr="00C504F4" w:rsidRDefault="00295D51" w:rsidP="00C504F4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295D51" w:rsidRPr="00C504F4" w:rsidRDefault="00295D51" w:rsidP="00C504F4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295D51" w:rsidRPr="00C504F4" w:rsidRDefault="00295D51" w:rsidP="00C504F4">
      <w:pPr>
        <w:numPr>
          <w:ilvl w:val="0"/>
          <w:numId w:val="4"/>
        </w:numPr>
        <w:tabs>
          <w:tab w:val="left" w:pos="993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295D51" w:rsidRPr="00C504F4" w:rsidRDefault="00295D51" w:rsidP="00C504F4">
      <w:pPr>
        <w:numPr>
          <w:ilvl w:val="0"/>
          <w:numId w:val="4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295D51" w:rsidRPr="00C504F4" w:rsidRDefault="00295D51" w:rsidP="00C504F4">
      <w:pPr>
        <w:numPr>
          <w:ilvl w:val="0"/>
          <w:numId w:val="4"/>
        </w:numPr>
        <w:tabs>
          <w:tab w:val="left" w:pos="993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C504F4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C504F4">
        <w:rPr>
          <w:rFonts w:ascii="Times New Roman" w:hAnsi="Times New Roman"/>
          <w:sz w:val="24"/>
          <w:szCs w:val="24"/>
        </w:rPr>
        <w:t>подтвержнения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своих высказываний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C504F4">
        <w:rPr>
          <w:rFonts w:ascii="Times New Roman" w:hAnsi="Times New Roman"/>
          <w:sz w:val="24"/>
          <w:szCs w:val="24"/>
        </w:rPr>
        <w:t>ств дл</w:t>
      </w:r>
      <w:proofErr w:type="gramEnd"/>
      <w:r w:rsidRPr="00C504F4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Числа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295D51" w:rsidRPr="00C504F4" w:rsidRDefault="00295D51" w:rsidP="00C504F4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равнивать числа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295D51" w:rsidRPr="00C504F4" w:rsidRDefault="00295D51" w:rsidP="00C504F4">
      <w:pPr>
        <w:numPr>
          <w:ilvl w:val="0"/>
          <w:numId w:val="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295D51" w:rsidRPr="00C504F4" w:rsidRDefault="00295D51" w:rsidP="00C504F4">
      <w:pPr>
        <w:numPr>
          <w:ilvl w:val="0"/>
          <w:numId w:val="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295D51" w:rsidRPr="00C504F4" w:rsidRDefault="00295D51" w:rsidP="00C504F4">
      <w:pPr>
        <w:numPr>
          <w:ilvl w:val="0"/>
          <w:numId w:val="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95D51" w:rsidRPr="00C504F4" w:rsidRDefault="00295D51" w:rsidP="00C504F4">
      <w:pPr>
        <w:numPr>
          <w:ilvl w:val="0"/>
          <w:numId w:val="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295D51" w:rsidRPr="00C504F4" w:rsidRDefault="00295D51" w:rsidP="00C504F4">
      <w:pPr>
        <w:numPr>
          <w:ilvl w:val="0"/>
          <w:numId w:val="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95D51" w:rsidRPr="00C504F4" w:rsidRDefault="00295D51" w:rsidP="00C504F4">
      <w:pPr>
        <w:numPr>
          <w:ilvl w:val="0"/>
          <w:numId w:val="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 xml:space="preserve">понимать смысл записи числа в стандартном виде; </w:t>
      </w:r>
    </w:p>
    <w:p w:rsidR="00295D51" w:rsidRPr="00C504F4" w:rsidRDefault="00295D51" w:rsidP="00C504F4">
      <w:pPr>
        <w:numPr>
          <w:ilvl w:val="0"/>
          <w:numId w:val="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C504F4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295D51" w:rsidRPr="00C504F4" w:rsidRDefault="00295D51" w:rsidP="00C504F4">
      <w:pPr>
        <w:numPr>
          <w:ilvl w:val="0"/>
          <w:numId w:val="1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C504F4">
        <w:rPr>
          <w:rFonts w:ascii="Times New Roman" w:hAnsi="Times New Roman"/>
          <w:sz w:val="24"/>
          <w:szCs w:val="24"/>
        </w:rPr>
        <w:t>на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1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Функции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C504F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504F4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C504F4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95D51" w:rsidRPr="00C504F4" w:rsidRDefault="00295D51" w:rsidP="00C504F4">
      <w:pPr>
        <w:numPr>
          <w:ilvl w:val="0"/>
          <w:numId w:val="1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1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295D51" w:rsidRPr="00C504F4" w:rsidRDefault="00295D51" w:rsidP="00C504F4">
      <w:pPr>
        <w:numPr>
          <w:ilvl w:val="0"/>
          <w:numId w:val="1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 w:rsidRPr="00C504F4">
        <w:rPr>
          <w:rFonts w:ascii="Times New Roman" w:hAnsi="Times New Roman"/>
          <w:sz w:val="24"/>
          <w:szCs w:val="24"/>
        </w:rPr>
        <w:t>ии и ее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пределять </w:t>
      </w:r>
      <w:r w:rsidRPr="00C504F4">
        <w:rPr>
          <w:rFonts w:ascii="Times New Roman" w:hAnsi="Times New Roman"/>
          <w:sz w:val="24"/>
          <w:szCs w:val="24"/>
          <w:u w:val="single"/>
        </w:rPr>
        <w:t>основные статистические характеристики числовых наборов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295D51" w:rsidRPr="00C504F4" w:rsidRDefault="00295D51" w:rsidP="00C504F4">
      <w:pPr>
        <w:numPr>
          <w:ilvl w:val="0"/>
          <w:numId w:val="1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1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295D51" w:rsidRPr="00C504F4" w:rsidRDefault="00295D51" w:rsidP="00C504F4">
      <w:pPr>
        <w:numPr>
          <w:ilvl w:val="0"/>
          <w:numId w:val="1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295D51" w:rsidRPr="00C504F4" w:rsidRDefault="00295D51" w:rsidP="00C504F4">
      <w:pPr>
        <w:numPr>
          <w:ilvl w:val="0"/>
          <w:numId w:val="1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 xml:space="preserve">сравнивать </w:t>
      </w:r>
      <w:r w:rsidRPr="00C504F4">
        <w:rPr>
          <w:rFonts w:ascii="Times New Roman" w:hAnsi="Times New Roman"/>
          <w:sz w:val="24"/>
          <w:szCs w:val="24"/>
          <w:u w:val="single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C504F4">
        <w:rPr>
          <w:rFonts w:ascii="Times New Roman" w:hAnsi="Times New Roman"/>
          <w:sz w:val="24"/>
          <w:szCs w:val="24"/>
        </w:rPr>
        <w:t xml:space="preserve">; </w:t>
      </w:r>
    </w:p>
    <w:p w:rsidR="00295D51" w:rsidRPr="00C504F4" w:rsidRDefault="00295D51" w:rsidP="00C504F4">
      <w:pPr>
        <w:numPr>
          <w:ilvl w:val="0"/>
          <w:numId w:val="1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Текстовые задачи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95D51" w:rsidRPr="00C504F4" w:rsidRDefault="00295D51" w:rsidP="00C504F4">
      <w:pPr>
        <w:numPr>
          <w:ilvl w:val="0"/>
          <w:numId w:val="1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1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295D51" w:rsidRPr="00C504F4" w:rsidRDefault="00295D51" w:rsidP="00C504F4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720" w:hanging="360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Отношения</w:t>
      </w:r>
    </w:p>
    <w:p w:rsidR="00295D51" w:rsidRPr="00C504F4" w:rsidRDefault="00295D51" w:rsidP="00C504F4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295D51" w:rsidRPr="00C504F4" w:rsidRDefault="00295D51" w:rsidP="00C504F4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720" w:hanging="360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295D51" w:rsidRPr="00C504F4" w:rsidRDefault="00295D51" w:rsidP="00C504F4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История математики</w:t>
      </w:r>
    </w:p>
    <w:p w:rsidR="00295D51" w:rsidRPr="00C504F4" w:rsidRDefault="00295D51" w:rsidP="00C504F4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295D51" w:rsidRPr="00C504F4" w:rsidRDefault="00295D51" w:rsidP="00C504F4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295D51" w:rsidRPr="00C504F4" w:rsidRDefault="00295D51" w:rsidP="00C504F4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Методы математики </w:t>
      </w:r>
    </w:p>
    <w:p w:rsidR="00295D51" w:rsidRPr="00C504F4" w:rsidRDefault="00295D51" w:rsidP="00C504F4">
      <w:pPr>
        <w:numPr>
          <w:ilvl w:val="0"/>
          <w:numId w:val="21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Выбирать подходящий изученный метод для </w:t>
      </w:r>
      <w:proofErr w:type="gramStart"/>
      <w:r w:rsidRPr="00C504F4">
        <w:rPr>
          <w:rFonts w:ascii="Times New Roman" w:hAnsi="Times New Roman"/>
          <w:sz w:val="24"/>
          <w:szCs w:val="24"/>
        </w:rPr>
        <w:t>решении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изученных типов математических задач;</w:t>
      </w:r>
    </w:p>
    <w:p w:rsidR="00295D51" w:rsidRPr="00C504F4" w:rsidRDefault="00295D51" w:rsidP="00C504F4">
      <w:pPr>
        <w:numPr>
          <w:ilvl w:val="0"/>
          <w:numId w:val="21"/>
        </w:numPr>
        <w:tabs>
          <w:tab w:val="left" w:pos="3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lastRenderedPageBreak/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295D51" w:rsidRPr="00C504F4" w:rsidRDefault="00295D51" w:rsidP="00C504F4">
      <w:pPr>
        <w:numPr>
          <w:ilvl w:val="0"/>
          <w:numId w:val="2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троить высказывания, отрицания высказываний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2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295D51" w:rsidRPr="00C504F4" w:rsidRDefault="00295D51" w:rsidP="00C504F4">
      <w:pPr>
        <w:numPr>
          <w:ilvl w:val="0"/>
          <w:numId w:val="2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Числа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равнивать рациональные и иррациональные числа;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едставлять рациональное число в виде десятичной дроби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295D51" w:rsidRPr="00C504F4" w:rsidRDefault="00295D51" w:rsidP="00C504F4">
      <w:pPr>
        <w:numPr>
          <w:ilvl w:val="0"/>
          <w:numId w:val="2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ч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2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295D51" w:rsidRPr="00C504F4" w:rsidRDefault="00295D51" w:rsidP="00C504F4">
      <w:pPr>
        <w:numPr>
          <w:ilvl w:val="0"/>
          <w:numId w:val="2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295D51" w:rsidRPr="00C504F4" w:rsidRDefault="00295D51" w:rsidP="00C504F4">
      <w:pPr>
        <w:numPr>
          <w:ilvl w:val="0"/>
          <w:numId w:val="2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295D51" w:rsidRPr="00C504F4" w:rsidRDefault="00295D51" w:rsidP="00C504F4">
      <w:pPr>
        <w:numPr>
          <w:ilvl w:val="0"/>
          <w:numId w:val="2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аскладывать на множители квадратный   трёхчлен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</w:t>
      </w:r>
      <w:r w:rsidRPr="00C504F4">
        <w:rPr>
          <w:rFonts w:ascii="Times New Roman" w:hAnsi="Times New Roman"/>
          <w:sz w:val="24"/>
          <w:szCs w:val="24"/>
        </w:rPr>
        <w:lastRenderedPageBreak/>
        <w:t>деление алгебраических дробей, возведение алгебраической дроби в натуральную и целую отрицательную степень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295D51" w:rsidRPr="00C504F4" w:rsidRDefault="00295D51" w:rsidP="00C504F4">
      <w:pPr>
        <w:numPr>
          <w:ilvl w:val="0"/>
          <w:numId w:val="2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295D51" w:rsidRPr="00C504F4" w:rsidRDefault="00295D51" w:rsidP="00C504F4">
      <w:pPr>
        <w:numPr>
          <w:ilvl w:val="0"/>
          <w:numId w:val="2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C504F4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C504F4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вида </w:t>
      </w:r>
      <w:r w:rsidRPr="00C504F4">
        <w:rPr>
          <w:rFonts w:ascii="Times New Roman" w:hAnsi="Times New Roman"/>
          <w:sz w:val="24"/>
          <w:szCs w:val="24"/>
        </w:rPr>
        <w:object w:dxaOrig="1125" w:dyaOrig="435">
          <v:rect id="rectole0000000000" o:spid="_x0000_i1025" style="width:56.25pt;height:22.5pt" o:ole="" o:preferrelative="t" stroked="f">
            <v:imagedata r:id="rId7" o:title=""/>
          </v:rect>
          <o:OLEObject Type="Embed" ProgID="StaticMetafile" ShapeID="rectole0000000000" DrawAspect="Content" ObjectID="_1602666844" r:id="rId8"/>
        </w:object>
      </w:r>
      <w:r w:rsidRPr="00C504F4">
        <w:rPr>
          <w:rFonts w:ascii="Times New Roman" w:hAnsi="Times New Roman"/>
          <w:sz w:val="24"/>
          <w:szCs w:val="24"/>
        </w:rPr>
        <w:t xml:space="preserve">, </w:t>
      </w:r>
      <w:r w:rsidRPr="00C504F4">
        <w:rPr>
          <w:rFonts w:ascii="Times New Roman" w:hAnsi="Times New Roman"/>
          <w:sz w:val="24"/>
          <w:szCs w:val="24"/>
        </w:rPr>
        <w:object w:dxaOrig="1695" w:dyaOrig="435">
          <v:rect id="rectole0000000001" o:spid="_x0000_i1026" style="width:85.5pt;height:22.5pt" o:ole="" o:preferrelative="t" stroked="f">
            <v:imagedata r:id="rId9" o:title=""/>
          </v:rect>
          <o:OLEObject Type="Embed" ProgID="StaticMetafile" ShapeID="rectole0000000001" DrawAspect="Content" ObjectID="_1602666845" r:id="rId10"/>
        </w:object>
      </w:r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уравнения вида</w:t>
      </w:r>
      <w:r w:rsidRPr="00C504F4">
        <w:rPr>
          <w:rFonts w:ascii="Times New Roman" w:hAnsi="Times New Roman"/>
          <w:sz w:val="24"/>
          <w:szCs w:val="24"/>
        </w:rPr>
        <w:object w:dxaOrig="720" w:dyaOrig="360">
          <v:rect id="rectole0000000002" o:spid="_x0000_i1027" style="width:36pt;height:18pt" o:ole="" o:preferrelative="t" stroked="f">
            <v:imagedata r:id="rId11" o:title=""/>
          </v:rect>
          <o:OLEObject Type="Embed" ProgID="StaticMetafile" ShapeID="rectole0000000002" DrawAspect="Content" ObjectID="_1602666846" r:id="rId12"/>
        </w:object>
      </w:r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295D51" w:rsidRPr="00C504F4" w:rsidRDefault="00295D51" w:rsidP="00C504F4">
      <w:pPr>
        <w:numPr>
          <w:ilvl w:val="0"/>
          <w:numId w:val="2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2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C504F4">
        <w:rPr>
          <w:rFonts w:ascii="Times New Roman" w:hAnsi="Times New Roman"/>
          <w:sz w:val="24"/>
          <w:szCs w:val="24"/>
        </w:rPr>
        <w:t>ств пр</w:t>
      </w:r>
      <w:proofErr w:type="gramEnd"/>
      <w:r w:rsidRPr="00C504F4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295D51" w:rsidRPr="00C504F4" w:rsidRDefault="00295D51" w:rsidP="00C504F4">
      <w:pPr>
        <w:numPr>
          <w:ilvl w:val="0"/>
          <w:numId w:val="2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C504F4">
        <w:rPr>
          <w:rFonts w:ascii="Times New Roman" w:hAnsi="Times New Roman"/>
          <w:sz w:val="24"/>
          <w:szCs w:val="24"/>
        </w:rPr>
        <w:t>ств пр</w:t>
      </w:r>
      <w:proofErr w:type="gramEnd"/>
      <w:r w:rsidRPr="00C504F4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295D51" w:rsidRPr="00C504F4" w:rsidRDefault="00295D51" w:rsidP="00C504F4">
      <w:pPr>
        <w:numPr>
          <w:ilvl w:val="0"/>
          <w:numId w:val="2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295D51" w:rsidRPr="00C504F4" w:rsidRDefault="00295D51" w:rsidP="00C504F4">
      <w:pPr>
        <w:numPr>
          <w:ilvl w:val="0"/>
          <w:numId w:val="29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Функции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C504F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C504F4">
        <w:rPr>
          <w:rFonts w:ascii="Times New Roman" w:hAnsi="Times New Roman"/>
          <w:sz w:val="24"/>
          <w:szCs w:val="24"/>
        </w:rPr>
        <w:object w:dxaOrig="1290" w:dyaOrig="630">
          <v:rect id="rectole0000000003" o:spid="_x0000_i1028" style="width:64.5pt;height:31.5pt" o:ole="" o:preferrelative="t" stroked="f">
            <v:imagedata r:id="rId13" o:title=""/>
          </v:rect>
          <o:OLEObject Type="Embed" ProgID="StaticMetafile" ShapeID="rectole0000000003" DrawAspect="Content" ObjectID="_1602666847" r:id="rId14"/>
        </w:object>
      </w:r>
      <w:r w:rsidRPr="00C504F4">
        <w:rPr>
          <w:rFonts w:ascii="Times New Roman" w:hAnsi="Times New Roman"/>
          <w:sz w:val="24"/>
          <w:szCs w:val="24"/>
        </w:rPr>
        <w:t xml:space="preserve">, </w:t>
      </w:r>
      <w:r w:rsidRPr="00C504F4">
        <w:rPr>
          <w:rFonts w:ascii="Times New Roman" w:hAnsi="Times New Roman"/>
          <w:sz w:val="24"/>
          <w:szCs w:val="24"/>
        </w:rPr>
        <w:object w:dxaOrig="810" w:dyaOrig="360">
          <v:rect id="rectole0000000004" o:spid="_x0000_i1029" style="width:40.5pt;height:18pt" o:ole="" o:preferrelative="t" stroked="f">
            <v:imagedata r:id="rId15" o:title=""/>
          </v:rect>
          <o:OLEObject Type="Embed" ProgID="StaticMetafile" ShapeID="rectole0000000004" DrawAspect="Content" ObjectID="_1602666848" r:id="rId16"/>
        </w:object>
      </w:r>
      <w:r w:rsidRPr="00C504F4">
        <w:rPr>
          <w:rFonts w:ascii="Times New Roman" w:hAnsi="Times New Roman"/>
          <w:b/>
          <w:sz w:val="24"/>
          <w:szCs w:val="24"/>
        </w:rPr>
        <w:t>,</w:t>
      </w:r>
      <w:r w:rsidRPr="00C504F4">
        <w:rPr>
          <w:rFonts w:ascii="Times New Roman" w:hAnsi="Times New Roman"/>
          <w:sz w:val="24"/>
          <w:szCs w:val="24"/>
        </w:rPr>
        <w:object w:dxaOrig="750" w:dyaOrig="360">
          <v:rect id="rectole0000000005" o:spid="_x0000_i1030" style="width:37.5pt;height:18pt" o:ole="" o:preferrelative="t" stroked="f">
            <v:imagedata r:id="rId17" o:title=""/>
          </v:rect>
          <o:OLEObject Type="Embed" ProgID="StaticMetafile" ShapeID="rectole0000000005" DrawAspect="Content" ObjectID="_1602666849" r:id="rId18"/>
        </w:object>
      </w:r>
      <w:r w:rsidRPr="00C504F4">
        <w:rPr>
          <w:rFonts w:ascii="Times New Roman" w:hAnsi="Times New Roman"/>
          <w:sz w:val="24"/>
          <w:szCs w:val="24"/>
        </w:rPr>
        <w:t xml:space="preserve">, </w:t>
      </w:r>
      <w:r w:rsidRPr="00C504F4">
        <w:rPr>
          <w:rFonts w:ascii="Times New Roman" w:hAnsi="Times New Roman"/>
          <w:sz w:val="24"/>
          <w:szCs w:val="24"/>
        </w:rPr>
        <w:object w:dxaOrig="645" w:dyaOrig="360">
          <v:rect id="rectole0000000006" o:spid="_x0000_i1031" style="width:32.25pt;height:18pt" o:ole="" o:preferrelative="t" stroked="f">
            <v:imagedata r:id="rId19" o:title=""/>
          </v:rect>
          <o:OLEObject Type="Embed" ProgID="StaticMetafile" ShapeID="rectole0000000006" DrawAspect="Content" ObjectID="_1602666850" r:id="rId20"/>
        </w:object>
      </w:r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 xml:space="preserve">на примере квадратичной функции, использовать преобразования графика функции </w:t>
      </w:r>
      <w:proofErr w:type="spellStart"/>
      <w:r w:rsidRPr="00C504F4">
        <w:rPr>
          <w:rFonts w:ascii="Times New Roman" w:hAnsi="Times New Roman"/>
          <w:sz w:val="24"/>
          <w:szCs w:val="24"/>
        </w:rPr>
        <w:t>y=f</w:t>
      </w:r>
      <w:proofErr w:type="spellEnd"/>
      <w:r w:rsidRPr="00C504F4">
        <w:rPr>
          <w:rFonts w:ascii="Times New Roman" w:hAnsi="Times New Roman"/>
          <w:sz w:val="24"/>
          <w:szCs w:val="24"/>
        </w:rPr>
        <w:t>(</w:t>
      </w:r>
      <w:proofErr w:type="spellStart"/>
      <w:r w:rsidRPr="00C504F4">
        <w:rPr>
          <w:rFonts w:ascii="Times New Roman" w:hAnsi="Times New Roman"/>
          <w:sz w:val="24"/>
          <w:szCs w:val="24"/>
        </w:rPr>
        <w:t>x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C504F4">
        <w:rPr>
          <w:rFonts w:ascii="Times New Roman" w:hAnsi="Times New Roman"/>
          <w:sz w:val="24"/>
          <w:szCs w:val="24"/>
        </w:rPr>
        <w:object w:dxaOrig="1770" w:dyaOrig="360">
          <v:rect id="rectole0000000007" o:spid="_x0000_i1032" style="width:88.5pt;height:18pt" o:ole="" o:preferrelative="t" stroked="f">
            <v:imagedata r:id="rId21" o:title=""/>
          </v:rect>
          <o:OLEObject Type="Embed" ProgID="StaticMetafile" ShapeID="rectole0000000007" DrawAspect="Content" ObjectID="_1602666851" r:id="rId22"/>
        </w:object>
      </w:r>
      <w:r w:rsidRPr="00C504F4">
        <w:rPr>
          <w:rFonts w:ascii="Times New Roman" w:hAnsi="Times New Roman"/>
          <w:sz w:val="24"/>
          <w:szCs w:val="24"/>
        </w:rPr>
        <w:t xml:space="preserve">; 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следовать функцию по её графику;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C504F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504F4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295D51" w:rsidRPr="00C504F4" w:rsidRDefault="00295D51" w:rsidP="00C504F4">
      <w:pPr>
        <w:numPr>
          <w:ilvl w:val="0"/>
          <w:numId w:val="30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3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295D51" w:rsidRPr="00C504F4" w:rsidRDefault="00295D51" w:rsidP="00C504F4">
      <w:pPr>
        <w:numPr>
          <w:ilvl w:val="0"/>
          <w:numId w:val="31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Текстовые задачи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C504F4">
        <w:rPr>
          <w:rFonts w:ascii="Times New Roman" w:hAnsi="Times New Roman"/>
          <w:sz w:val="24"/>
          <w:szCs w:val="24"/>
        </w:rPr>
        <w:t>граф-схемы</w:t>
      </w:r>
      <w:proofErr w:type="spellEnd"/>
      <w:proofErr w:type="gramEnd"/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C504F4">
        <w:rPr>
          <w:rFonts w:ascii="Times New Roman" w:hAnsi="Times New Roman"/>
          <w:sz w:val="24"/>
          <w:szCs w:val="24"/>
        </w:rPr>
        <w:t>из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данной, в том числе обратные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C504F4">
        <w:rPr>
          <w:rFonts w:ascii="Times New Roman" w:hAnsi="Times New Roman"/>
          <w:sz w:val="24"/>
          <w:szCs w:val="24"/>
        </w:rPr>
        <w:t>.в</w:t>
      </w:r>
      <w:proofErr w:type="gramEnd"/>
      <w:r w:rsidRPr="00C504F4">
        <w:rPr>
          <w:rFonts w:ascii="Times New Roman" w:hAnsi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295D51" w:rsidRPr="00C504F4" w:rsidRDefault="00295D51" w:rsidP="00C504F4">
      <w:pPr>
        <w:numPr>
          <w:ilvl w:val="0"/>
          <w:numId w:val="32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C504F4">
        <w:rPr>
          <w:rFonts w:ascii="Times New Roman" w:hAnsi="Times New Roman"/>
          <w:sz w:val="24"/>
          <w:szCs w:val="24"/>
        </w:rPr>
        <w:t>с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изученными ситуациях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295D51" w:rsidRPr="00C504F4" w:rsidRDefault="00295D51" w:rsidP="00C504F4">
      <w:pPr>
        <w:numPr>
          <w:ilvl w:val="0"/>
          <w:numId w:val="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295D51" w:rsidRPr="00C504F4" w:rsidRDefault="00295D51" w:rsidP="00C504F4">
      <w:pPr>
        <w:numPr>
          <w:ilvl w:val="0"/>
          <w:numId w:val="33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C504F4">
        <w:rPr>
          <w:rFonts w:ascii="Times New Roman" w:hAnsi="Times New Roman"/>
          <w:sz w:val="24"/>
          <w:szCs w:val="24"/>
          <w:u w:val="single"/>
        </w:rPr>
        <w:t>представленную в таблицах, на диаграммах, графиках</w:t>
      </w:r>
      <w:r w:rsidRPr="00C504F4">
        <w:rPr>
          <w:rFonts w:ascii="Times New Roman" w:hAnsi="Times New Roman"/>
          <w:sz w:val="24"/>
          <w:szCs w:val="24"/>
        </w:rPr>
        <w:t>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едставлять информацию с помощью кругов Эйлера;</w:t>
      </w:r>
    </w:p>
    <w:p w:rsidR="00295D51" w:rsidRPr="00C504F4" w:rsidRDefault="00295D51" w:rsidP="00C504F4">
      <w:pPr>
        <w:numPr>
          <w:ilvl w:val="0"/>
          <w:numId w:val="34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95D51" w:rsidRPr="00C504F4" w:rsidRDefault="00295D51" w:rsidP="00C504F4">
      <w:pPr>
        <w:numPr>
          <w:ilvl w:val="0"/>
          <w:numId w:val="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C504F4">
        <w:rPr>
          <w:rFonts w:ascii="Times New Roman" w:hAnsi="Times New Roman"/>
          <w:sz w:val="24"/>
          <w:szCs w:val="24"/>
          <w:u w:val="single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295D51" w:rsidRPr="00C504F4" w:rsidRDefault="00295D51" w:rsidP="00C504F4">
      <w:pPr>
        <w:numPr>
          <w:ilvl w:val="0"/>
          <w:numId w:val="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95D51" w:rsidRPr="00C504F4" w:rsidRDefault="00295D51" w:rsidP="00C504F4">
      <w:pPr>
        <w:numPr>
          <w:ilvl w:val="0"/>
          <w:numId w:val="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Отношения</w:t>
      </w:r>
    </w:p>
    <w:p w:rsidR="00295D51" w:rsidRPr="00C504F4" w:rsidRDefault="00295D51" w:rsidP="00C504F4">
      <w:pPr>
        <w:numPr>
          <w:ilvl w:val="0"/>
          <w:numId w:val="3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04F4">
        <w:rPr>
          <w:rFonts w:ascii="Times New Roman" w:hAnsi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295D51" w:rsidRPr="00C504F4" w:rsidRDefault="00295D51" w:rsidP="00C504F4">
      <w:pPr>
        <w:numPr>
          <w:ilvl w:val="0"/>
          <w:numId w:val="3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295D51" w:rsidRPr="00C504F4" w:rsidRDefault="00295D51" w:rsidP="00C504F4">
      <w:pPr>
        <w:numPr>
          <w:ilvl w:val="0"/>
          <w:numId w:val="3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295D51" w:rsidRPr="00C504F4" w:rsidRDefault="00295D51" w:rsidP="00C504F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720" w:hanging="360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295D51" w:rsidRPr="00C504F4" w:rsidRDefault="00295D51" w:rsidP="00C504F4">
      <w:pPr>
        <w:numPr>
          <w:ilvl w:val="0"/>
          <w:numId w:val="36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История математики</w:t>
      </w:r>
    </w:p>
    <w:p w:rsidR="00295D51" w:rsidRPr="00C504F4" w:rsidRDefault="00295D51" w:rsidP="00C504F4">
      <w:pPr>
        <w:numPr>
          <w:ilvl w:val="0"/>
          <w:numId w:val="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295D51" w:rsidRPr="00C504F4" w:rsidRDefault="00295D51" w:rsidP="00C504F4">
      <w:pPr>
        <w:numPr>
          <w:ilvl w:val="0"/>
          <w:numId w:val="37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Методы математики</w:t>
      </w:r>
    </w:p>
    <w:p w:rsidR="00295D51" w:rsidRPr="00C504F4" w:rsidRDefault="00295D51" w:rsidP="00C504F4">
      <w:pPr>
        <w:numPr>
          <w:ilvl w:val="0"/>
          <w:numId w:val="3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>Используя изученные методы, проводить доказательство, выполнять опровержение;</w:t>
      </w:r>
    </w:p>
    <w:p w:rsidR="00295D51" w:rsidRPr="00C504F4" w:rsidRDefault="00295D51" w:rsidP="00C504F4">
      <w:pPr>
        <w:numPr>
          <w:ilvl w:val="0"/>
          <w:numId w:val="3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295D51" w:rsidRPr="00C504F4" w:rsidRDefault="00295D51" w:rsidP="00C504F4">
      <w:pPr>
        <w:numPr>
          <w:ilvl w:val="0"/>
          <w:numId w:val="3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295D51" w:rsidRPr="00C504F4" w:rsidRDefault="00295D51" w:rsidP="00C504F4">
      <w:pPr>
        <w:numPr>
          <w:ilvl w:val="0"/>
          <w:numId w:val="38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95D51" w:rsidRPr="00C504F4" w:rsidRDefault="00295D51" w:rsidP="00C504F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504F4" w:rsidRDefault="00C504F4" w:rsidP="00C504F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одержание учебного предмета «Алгебра» 7-9 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504F4">
        <w:rPr>
          <w:rFonts w:ascii="Times New Roman" w:hAnsi="Times New Roman"/>
          <w:b/>
          <w:i/>
          <w:sz w:val="24"/>
          <w:szCs w:val="24"/>
        </w:rPr>
        <w:t>Числ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C504F4">
        <w:rPr>
          <w:rFonts w:ascii="Times New Roman" w:hAnsi="Times New Roman"/>
          <w:position w:val="-6"/>
          <w:sz w:val="24"/>
          <w:szCs w:val="24"/>
        </w:rPr>
        <w:object w:dxaOrig="3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.25pt;height:18pt" o:ole="">
            <v:imagedata r:id="rId23" o:title=""/>
          </v:shape>
          <o:OLEObject Type="Embed" ProgID="Equation.DSMT4" ShapeID="_x0000_i1033" DrawAspect="Content" ObjectID="_1602666852" r:id="rId24"/>
        </w:object>
      </w:r>
      <w:r w:rsidRPr="00C504F4">
        <w:rPr>
          <w:rFonts w:ascii="Times New Roman" w:hAnsi="Times New Roman"/>
          <w:sz w:val="24"/>
          <w:szCs w:val="24"/>
        </w:rPr>
        <w:t>. Применение в геометрии. Сравнение иррациональных чисел. М</w:t>
      </w:r>
      <w:r w:rsidRPr="00C504F4">
        <w:rPr>
          <w:rFonts w:ascii="Times New Roman" w:hAnsi="Times New Roman"/>
          <w:bCs/>
          <w:sz w:val="24"/>
          <w:szCs w:val="24"/>
        </w:rPr>
        <w:t>ножество действительных чисел.</w:t>
      </w:r>
    </w:p>
    <w:p w:rsidR="00295D51" w:rsidRPr="00C504F4" w:rsidRDefault="00295D51" w:rsidP="00C504F4">
      <w:pPr>
        <w:pStyle w:val="a3"/>
        <w:numPr>
          <w:ilvl w:val="1"/>
          <w:numId w:val="4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</w:rPr>
      </w:pPr>
      <w:r w:rsidRPr="00C504F4">
        <w:rPr>
          <w:rFonts w:ascii="Times New Roman" w:hAnsi="Times New Roman"/>
          <w:b/>
          <w:i w:val="0"/>
          <w:color w:val="auto"/>
        </w:rPr>
        <w:t>Тождественные преобразова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295D51" w:rsidRPr="00C504F4" w:rsidRDefault="00295D51" w:rsidP="00C504F4">
      <w:pPr>
        <w:pStyle w:val="a3"/>
        <w:numPr>
          <w:ilvl w:val="1"/>
          <w:numId w:val="4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</w:rPr>
      </w:pPr>
      <w:r w:rsidRPr="00C504F4">
        <w:rPr>
          <w:rFonts w:ascii="Times New Roman" w:hAnsi="Times New Roman"/>
          <w:b/>
          <w:i w:val="0"/>
          <w:color w:val="auto"/>
        </w:rPr>
        <w:t>Уравнения и неравенств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lastRenderedPageBreak/>
        <w:t>Квадратное уравнение и его корн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504F4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и квадратным. Квадратные уравнения с параметром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Простейшие иррациональные уравнения вида </w:t>
      </w:r>
      <w:r w:rsidRPr="00C504F4">
        <w:rPr>
          <w:rFonts w:ascii="Times New Roman" w:hAnsi="Times New Roman"/>
          <w:sz w:val="24"/>
          <w:szCs w:val="24"/>
        </w:rPr>
        <w:object w:dxaOrig="1140" w:dyaOrig="435">
          <v:shape id="_x0000_i1034" type="#_x0000_t75" style="width:57pt;height:22.5pt" o:ole="">
            <v:imagedata r:id="rId25" o:title=""/>
          </v:shape>
          <o:OLEObject Type="Embed" ProgID="Equation.DSMT4" ShapeID="_x0000_i1034" DrawAspect="Content" ObjectID="_1602666853" r:id="rId26"/>
        </w:object>
      </w:r>
      <w:r w:rsidRPr="00C504F4">
        <w:rPr>
          <w:rFonts w:ascii="Times New Roman" w:hAnsi="Times New Roman"/>
          <w:sz w:val="24"/>
          <w:szCs w:val="24"/>
        </w:rPr>
        <w:t xml:space="preserve">, </w:t>
      </w:r>
      <w:r w:rsidRPr="00C504F4">
        <w:rPr>
          <w:rFonts w:ascii="Times New Roman" w:hAnsi="Times New Roman"/>
          <w:sz w:val="24"/>
          <w:szCs w:val="24"/>
        </w:rPr>
        <w:object w:dxaOrig="1680" w:dyaOrig="435">
          <v:shape id="_x0000_i1035" type="#_x0000_t75" style="width:84.75pt;height:22.5pt" o:ole="">
            <v:imagedata r:id="rId27" o:title=""/>
          </v:shape>
          <o:OLEObject Type="Embed" ProgID="Equation.DSMT4" ShapeID="_x0000_i1035" DrawAspect="Content" ObjectID="_1602666854" r:id="rId28"/>
        </w:object>
      </w:r>
      <w:r w:rsidRPr="00C504F4">
        <w:rPr>
          <w:rFonts w:ascii="Times New Roman" w:hAnsi="Times New Roman"/>
          <w:sz w:val="24"/>
          <w:szCs w:val="24"/>
        </w:rPr>
        <w:t>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Уравнения вида</w:t>
      </w:r>
      <w:proofErr w:type="gramStart"/>
      <w:r w:rsidRPr="00C504F4">
        <w:rPr>
          <w:rFonts w:ascii="Times New Roman" w:hAnsi="Times New Roman"/>
          <w:position w:val="-6"/>
          <w:sz w:val="24"/>
          <w:szCs w:val="24"/>
        </w:rPr>
        <w:object w:dxaOrig="705" w:dyaOrig="360">
          <v:shape id="_x0000_i1036" type="#_x0000_t75" style="width:35.25pt;height:18pt" o:ole="">
            <v:imagedata r:id="rId29" o:title=""/>
          </v:shape>
          <o:OLEObject Type="Embed" ProgID="Equation.DSMT4" ShapeID="_x0000_i1036" DrawAspect="Content" ObjectID="_1602666855" r:id="rId30"/>
        </w:object>
      </w:r>
      <w:r w:rsidRPr="00C504F4">
        <w:rPr>
          <w:rFonts w:ascii="Times New Roman" w:hAnsi="Times New Roman"/>
          <w:sz w:val="24"/>
          <w:szCs w:val="24"/>
        </w:rPr>
        <w:t>.</w:t>
      </w:r>
      <w:proofErr w:type="gramEnd"/>
      <w:r w:rsidRPr="00C504F4">
        <w:rPr>
          <w:rFonts w:ascii="Times New Roman" w:hAnsi="Times New Roman"/>
          <w:sz w:val="24"/>
          <w:szCs w:val="24"/>
        </w:rPr>
        <w:t>Уравнения в целых числах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истемы линейных уравнений с параметром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Неравенств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C504F4">
        <w:rPr>
          <w:rFonts w:ascii="Times New Roman" w:hAnsi="Times New Roman"/>
          <w:sz w:val="24"/>
          <w:szCs w:val="24"/>
        </w:rPr>
        <w:t>ств пр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C504F4">
        <w:rPr>
          <w:rFonts w:ascii="Times New Roman" w:hAnsi="Times New Roman"/>
          <w:sz w:val="24"/>
          <w:szCs w:val="24"/>
        </w:rPr>
        <w:t>на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295D51" w:rsidRPr="00C504F4" w:rsidRDefault="00295D51" w:rsidP="00C504F4">
      <w:pPr>
        <w:pStyle w:val="a3"/>
        <w:numPr>
          <w:ilvl w:val="1"/>
          <w:numId w:val="4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</w:rPr>
      </w:pPr>
      <w:r w:rsidRPr="00C504F4">
        <w:rPr>
          <w:rFonts w:ascii="Times New Roman" w:hAnsi="Times New Roman"/>
          <w:b/>
          <w:i w:val="0"/>
          <w:color w:val="auto"/>
        </w:rPr>
        <w:t>Функци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C504F4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C504F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, чётность/нечётность, промежутки возрастания и убывания, наибольшее и наименьшее значения. Исследование функции по её графику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едставление об асимптотах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Непрерывность функции. </w:t>
      </w:r>
      <w:proofErr w:type="spellStart"/>
      <w:r w:rsidRPr="00C504F4">
        <w:rPr>
          <w:rFonts w:ascii="Times New Roman" w:hAnsi="Times New Roman"/>
          <w:sz w:val="24"/>
          <w:szCs w:val="24"/>
        </w:rPr>
        <w:t>Кусочно</w:t>
      </w:r>
      <w:proofErr w:type="spellEnd"/>
      <w:r w:rsidRPr="00C504F4">
        <w:rPr>
          <w:rFonts w:ascii="Times New Roman" w:hAnsi="Times New Roman"/>
          <w:sz w:val="24"/>
          <w:szCs w:val="24"/>
        </w:rPr>
        <w:t xml:space="preserve"> заданные функци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lastRenderedPageBreak/>
        <w:t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C504F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504F4">
        <w:rPr>
          <w:rFonts w:ascii="Times New Roman" w:hAnsi="Times New Roman"/>
          <w:sz w:val="24"/>
          <w:szCs w:val="24"/>
        </w:rPr>
        <w:t>, промежутков монотонност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C504F4">
        <w:rPr>
          <w:rFonts w:ascii="Times New Roman" w:hAnsi="Times New Roman"/>
          <w:position w:val="-24"/>
          <w:sz w:val="24"/>
          <w:szCs w:val="24"/>
        </w:rPr>
        <w:object w:dxaOrig="615" w:dyaOrig="615">
          <v:shape id="_x0000_i1037" type="#_x0000_t75" style="width:31.5pt;height:31.5pt" o:ole="">
            <v:imagedata r:id="rId31" o:title=""/>
          </v:shape>
          <o:OLEObject Type="Embed" ProgID="Equation.DSMT4" ShapeID="_x0000_i1037" DrawAspect="Content" ObjectID="_1602666856" r:id="rId32"/>
        </w:object>
      </w:r>
      <w:r w:rsidR="009E3BB9" w:rsidRPr="00C504F4">
        <w:rPr>
          <w:rFonts w:ascii="Times New Roman" w:hAnsi="Times New Roman"/>
          <w:sz w:val="24"/>
          <w:szCs w:val="24"/>
        </w:rPr>
        <w:fldChar w:fldCharType="begin"/>
      </w:r>
      <w:r w:rsidRPr="00C504F4">
        <w:rPr>
          <w:rFonts w:ascii="Times New Roman" w:hAnsi="Times New Roman"/>
          <w:sz w:val="24"/>
          <w:szCs w:val="24"/>
        </w:rPr>
        <w:instrText xml:space="preserve"> QUOTE </w:instrText>
      </w:r>
      <w:r w:rsidRPr="00C504F4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08305" cy="304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3BB9" w:rsidRPr="00C504F4">
        <w:rPr>
          <w:rFonts w:ascii="Times New Roman" w:hAnsi="Times New Roman"/>
          <w:sz w:val="24"/>
          <w:szCs w:val="24"/>
        </w:rPr>
        <w:fldChar w:fldCharType="separate"/>
      </w:r>
      <w:r w:rsidRPr="00C504F4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08305" cy="304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3BB9" w:rsidRPr="00C504F4">
        <w:rPr>
          <w:rFonts w:ascii="Times New Roman" w:hAnsi="Times New Roman"/>
          <w:sz w:val="24"/>
          <w:szCs w:val="24"/>
        </w:rPr>
        <w:fldChar w:fldCharType="end"/>
      </w:r>
      <w:r w:rsidRPr="00C504F4">
        <w:rPr>
          <w:rFonts w:ascii="Times New Roman" w:hAnsi="Times New Roman"/>
          <w:sz w:val="24"/>
          <w:szCs w:val="24"/>
        </w:rPr>
        <w:t xml:space="preserve">. Гипербола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Графики функций</w:t>
      </w:r>
      <w:r w:rsidRPr="00C504F4">
        <w:rPr>
          <w:rFonts w:ascii="Times New Roman" w:hAnsi="Times New Roman"/>
          <w:sz w:val="24"/>
          <w:szCs w:val="24"/>
        </w:rPr>
        <w:t xml:space="preserve">. Преобразование графика функции </w:t>
      </w:r>
      <w:r w:rsidRPr="00C504F4">
        <w:rPr>
          <w:rFonts w:ascii="Times New Roman" w:hAnsi="Times New Roman"/>
          <w:position w:val="-10"/>
          <w:sz w:val="24"/>
          <w:szCs w:val="24"/>
        </w:rPr>
        <w:object w:dxaOrig="945" w:dyaOrig="315">
          <v:shape id="_x0000_i1038" type="#_x0000_t75" style="width:47.25pt;height:15.75pt" o:ole="">
            <v:imagedata r:id="rId34" o:title=""/>
          </v:shape>
          <o:OLEObject Type="Embed" ProgID="Equation.DSMT4" ShapeID="_x0000_i1038" DrawAspect="Content" ObjectID="_1602666857" r:id="rId35"/>
        </w:object>
      </w:r>
      <w:r w:rsidRPr="00C504F4">
        <w:rPr>
          <w:rFonts w:ascii="Times New Roman" w:hAnsi="Times New Roman"/>
          <w:sz w:val="24"/>
          <w:szCs w:val="24"/>
        </w:rPr>
        <w:t xml:space="preserve"> для построения графиков функций вида </w:t>
      </w:r>
      <w:r w:rsidRPr="00C504F4">
        <w:rPr>
          <w:rFonts w:ascii="Times New Roman" w:hAnsi="Times New Roman"/>
          <w:position w:val="-12"/>
          <w:sz w:val="24"/>
          <w:szCs w:val="24"/>
        </w:rPr>
        <w:object w:dxaOrig="1785" w:dyaOrig="345">
          <v:shape id="_x0000_i1039" type="#_x0000_t75" style="width:89.25pt;height:17.25pt" o:ole="">
            <v:imagedata r:id="rId36" o:title=""/>
          </v:shape>
          <o:OLEObject Type="Embed" ProgID="Equation.DSMT4" ShapeID="_x0000_i1039" DrawAspect="Content" ObjectID="_1602666858" r:id="rId37"/>
        </w:object>
      </w:r>
      <w:r w:rsidRPr="00C504F4">
        <w:rPr>
          <w:rFonts w:ascii="Times New Roman" w:hAnsi="Times New Roman"/>
          <w:sz w:val="24"/>
          <w:szCs w:val="24"/>
        </w:rPr>
        <w:t>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Графики функций </w:t>
      </w:r>
      <w:r w:rsidRPr="00C504F4">
        <w:rPr>
          <w:rFonts w:ascii="Times New Roman" w:hAnsi="Times New Roman"/>
          <w:position w:val="-24"/>
          <w:sz w:val="24"/>
          <w:szCs w:val="24"/>
        </w:rPr>
        <w:object w:dxaOrig="1275" w:dyaOrig="615">
          <v:shape id="_x0000_i1040" type="#_x0000_t75" style="width:64.5pt;height:31.5pt" o:ole="">
            <v:imagedata r:id="rId38" o:title=""/>
          </v:shape>
          <o:OLEObject Type="Embed" ProgID="Equation.DSMT4" ShapeID="_x0000_i1040" DrawAspect="Content" ObjectID="_1602666859" r:id="rId39"/>
        </w:object>
      </w:r>
      <w:r w:rsidRPr="00C504F4">
        <w:rPr>
          <w:rFonts w:ascii="Times New Roman" w:hAnsi="Times New Roman"/>
          <w:sz w:val="24"/>
          <w:szCs w:val="24"/>
        </w:rPr>
        <w:t xml:space="preserve">, </w:t>
      </w:r>
      <w:r w:rsidRPr="00C504F4">
        <w:rPr>
          <w:rFonts w:ascii="Times New Roman" w:hAnsi="Times New Roman"/>
          <w:sz w:val="24"/>
          <w:szCs w:val="24"/>
        </w:rPr>
        <w:object w:dxaOrig="810" w:dyaOrig="345">
          <v:shape id="_x0000_i1041" type="#_x0000_t75" style="width:40.5pt;height:17.25pt" o:ole="">
            <v:imagedata r:id="rId40" o:title=""/>
          </v:shape>
          <o:OLEObject Type="Embed" ProgID="Equation.DSMT4" ShapeID="_x0000_i1041" DrawAspect="Content" ObjectID="_1602666860" r:id="rId41"/>
        </w:object>
      </w:r>
      <w:r w:rsidR="009E3BB9" w:rsidRPr="00C504F4">
        <w:rPr>
          <w:rFonts w:ascii="Times New Roman" w:hAnsi="Times New Roman"/>
          <w:sz w:val="24"/>
          <w:szCs w:val="24"/>
        </w:rPr>
        <w:fldChar w:fldCharType="begin"/>
      </w:r>
      <w:r w:rsidRPr="00C504F4">
        <w:rPr>
          <w:rFonts w:ascii="Times New Roman" w:hAnsi="Times New Roman"/>
          <w:sz w:val="24"/>
          <w:szCs w:val="24"/>
        </w:rPr>
        <w:instrText xml:space="preserve"> QUOTE  </w:instrText>
      </w:r>
      <w:r w:rsidR="009E3BB9" w:rsidRPr="00C504F4">
        <w:rPr>
          <w:rFonts w:ascii="Times New Roman" w:hAnsi="Times New Roman"/>
          <w:sz w:val="24"/>
          <w:szCs w:val="24"/>
        </w:rPr>
        <w:fldChar w:fldCharType="end"/>
      </w:r>
      <w:r w:rsidRPr="00C504F4">
        <w:rPr>
          <w:rFonts w:ascii="Times New Roman" w:hAnsi="Times New Roman"/>
          <w:sz w:val="24"/>
          <w:szCs w:val="24"/>
        </w:rPr>
        <w:t>,</w:t>
      </w:r>
      <w:r w:rsidRPr="00C504F4">
        <w:rPr>
          <w:rFonts w:ascii="Times New Roman" w:hAnsi="Times New Roman"/>
          <w:bCs/>
          <w:sz w:val="24"/>
          <w:szCs w:val="24"/>
        </w:rPr>
        <w:object w:dxaOrig="765" w:dyaOrig="345">
          <v:shape id="_x0000_i1042" type="#_x0000_t75" style="width:38.25pt;height:17.25pt" o:ole="">
            <v:imagedata r:id="rId42" o:title=""/>
          </v:shape>
          <o:OLEObject Type="Embed" ProgID="Equation.DSMT4" ShapeID="_x0000_i1042" DrawAspect="Content" ObjectID="_1602666861" r:id="rId43"/>
        </w:object>
      </w:r>
      <w:fldSimple w:instr="">
        <w:r w:rsidRPr="00C504F4">
          <w:rPr>
            <w:rFonts w:ascii="Times New Roman" w:hAnsi="Times New Roman"/>
            <w:noProof/>
            <w:sz w:val="24"/>
            <w:szCs w:val="24"/>
          </w:rPr>
          <w:drawing>
            <wp:inline distT="0" distB="0" distL="0" distR="0">
              <wp:extent cx="475615" cy="250190"/>
              <wp:effectExtent l="0" t="0" r="635" b="0"/>
              <wp:docPr id="1" name="Рисунок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"/>
                      <pic:cNvPicPr>
                        <a:picLocks noChangeAspect="1" noChangeArrowheads="1"/>
                      </pic:cNvPicPr>
                    </pic:nvPicPr>
                    <pic:blipFill>
                      <a:blip r:embed="rId44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5615" cy="25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504F4">
        <w:rPr>
          <w:rFonts w:ascii="Times New Roman" w:hAnsi="Times New Roman"/>
          <w:bCs/>
          <w:sz w:val="24"/>
          <w:szCs w:val="24"/>
        </w:rPr>
        <w:t xml:space="preserve">, </w:t>
      </w:r>
      <w:r w:rsidRPr="00C504F4">
        <w:rPr>
          <w:rFonts w:ascii="Times New Roman" w:hAnsi="Times New Roman"/>
          <w:bCs/>
          <w:position w:val="-12"/>
          <w:sz w:val="24"/>
          <w:szCs w:val="24"/>
        </w:rPr>
        <w:object w:dxaOrig="630" w:dyaOrig="345">
          <v:shape id="_x0000_i1043" type="#_x0000_t75" style="width:31.5pt;height:17.25pt" o:ole="">
            <v:imagedata r:id="rId45" o:title=""/>
          </v:shape>
          <o:OLEObject Type="Embed" ProgID="Equation.DSMT4" ShapeID="_x0000_i1043" DrawAspect="Content" ObjectID="_1602666862" r:id="rId46"/>
        </w:object>
      </w:r>
      <w:r w:rsidRPr="00C504F4">
        <w:rPr>
          <w:rFonts w:ascii="Times New Roman" w:hAnsi="Times New Roman"/>
          <w:bCs/>
          <w:sz w:val="24"/>
          <w:szCs w:val="24"/>
        </w:rPr>
        <w:t xml:space="preserve">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Формула общего члена и суммы </w:t>
      </w:r>
      <w:r w:rsidRPr="00C504F4">
        <w:rPr>
          <w:rFonts w:ascii="Times New Roman" w:hAnsi="Times New Roman"/>
          <w:sz w:val="24"/>
          <w:szCs w:val="24"/>
          <w:lang w:val="en-US"/>
        </w:rPr>
        <w:t>n</w:t>
      </w:r>
      <w:r w:rsidRPr="00C504F4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</w:t>
      </w:r>
      <w:proofErr w:type="gramStart"/>
      <w:r w:rsidRPr="00C504F4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 Сходящаяся геометрическая прогрессия.</w:t>
      </w:r>
    </w:p>
    <w:p w:rsidR="00295D51" w:rsidRPr="00C504F4" w:rsidRDefault="00295D51" w:rsidP="00C504F4">
      <w:pPr>
        <w:pStyle w:val="a3"/>
        <w:numPr>
          <w:ilvl w:val="1"/>
          <w:numId w:val="4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</w:rPr>
      </w:pPr>
      <w:r w:rsidRPr="00C504F4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C504F4">
        <w:rPr>
          <w:rFonts w:ascii="Times New Roman" w:hAnsi="Times New Roman"/>
          <w:sz w:val="24"/>
          <w:szCs w:val="24"/>
        </w:rPr>
        <w:t>дств пр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C504F4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295D51" w:rsidRPr="00C504F4" w:rsidRDefault="00295D51" w:rsidP="00C504F4">
      <w:pPr>
        <w:pStyle w:val="a8"/>
        <w:widowControl w:val="0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C504F4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295D51" w:rsidRPr="00C504F4" w:rsidRDefault="00295D51" w:rsidP="00C504F4">
      <w:pPr>
        <w:pStyle w:val="3"/>
        <w:numPr>
          <w:ilvl w:val="0"/>
          <w:numId w:val="40"/>
        </w:numPr>
        <w:spacing w:before="0" w:beforeAutospacing="0" w:after="0" w:afterAutospacing="0"/>
        <w:jc w:val="both"/>
        <w:rPr>
          <w:b/>
          <w:bCs/>
          <w:sz w:val="24"/>
          <w:szCs w:val="24"/>
        </w:rPr>
      </w:pPr>
      <w:bookmarkStart w:id="1" w:name="_Toc405513922"/>
      <w:bookmarkStart w:id="2" w:name="_Toc284662800"/>
      <w:bookmarkStart w:id="3" w:name="_Toc284663427"/>
      <w:r w:rsidRPr="00C504F4">
        <w:rPr>
          <w:b/>
          <w:bCs/>
          <w:sz w:val="24"/>
          <w:szCs w:val="24"/>
        </w:rPr>
        <w:t>Статистика и теория вероятностей</w:t>
      </w:r>
      <w:bookmarkEnd w:id="1"/>
      <w:bookmarkEnd w:id="2"/>
      <w:bookmarkEnd w:id="3"/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Статистик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</w:t>
      </w:r>
      <w:r w:rsidRPr="00C504F4">
        <w:rPr>
          <w:rFonts w:ascii="Times New Roman" w:hAnsi="Times New Roman"/>
          <w:sz w:val="24"/>
          <w:szCs w:val="24"/>
        </w:rPr>
        <w:lastRenderedPageBreak/>
        <w:t>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</w:t>
      </w:r>
      <w:proofErr w:type="gramStart"/>
      <w:r w:rsidRPr="00C504F4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C504F4">
        <w:rPr>
          <w:rFonts w:ascii="Times New Roman" w:hAnsi="Times New Roman"/>
          <w:sz w:val="24"/>
          <w:szCs w:val="24"/>
        </w:rPr>
        <w:t>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Элементы комбинаторики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C504F4">
        <w:rPr>
          <w:rFonts w:ascii="Times New Roman" w:hAnsi="Times New Roman"/>
          <w:b/>
          <w:sz w:val="24"/>
          <w:szCs w:val="24"/>
        </w:rPr>
        <w:t xml:space="preserve">. 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295D51" w:rsidRPr="00C504F4" w:rsidRDefault="00295D51" w:rsidP="00C504F4">
      <w:pPr>
        <w:pStyle w:val="3"/>
        <w:numPr>
          <w:ilvl w:val="0"/>
          <w:numId w:val="40"/>
        </w:numPr>
        <w:spacing w:before="0" w:beforeAutospacing="0" w:after="0" w:afterAutospacing="0"/>
        <w:jc w:val="both"/>
        <w:rPr>
          <w:b/>
          <w:bCs/>
          <w:sz w:val="24"/>
          <w:szCs w:val="24"/>
        </w:rPr>
      </w:pPr>
      <w:bookmarkStart w:id="4" w:name="_Toc405513924"/>
      <w:bookmarkStart w:id="5" w:name="_Toc284662802"/>
      <w:bookmarkStart w:id="6" w:name="_Toc284663429"/>
      <w:r w:rsidRPr="00C504F4">
        <w:rPr>
          <w:b/>
          <w:bCs/>
          <w:sz w:val="24"/>
          <w:szCs w:val="24"/>
        </w:rPr>
        <w:t>История математики</w:t>
      </w:r>
      <w:bookmarkEnd w:id="4"/>
      <w:bookmarkEnd w:id="5"/>
      <w:bookmarkEnd w:id="6"/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C504F4">
        <w:rPr>
          <w:rFonts w:ascii="Times New Roman" w:hAnsi="Times New Roman"/>
          <w:sz w:val="24"/>
          <w:szCs w:val="24"/>
        </w:rPr>
        <w:t>Ал-Хорезми</w:t>
      </w:r>
      <w:proofErr w:type="spellEnd"/>
      <w:proofErr w:type="gramEnd"/>
      <w:r w:rsidRPr="00C504F4">
        <w:rPr>
          <w:rFonts w:ascii="Times New Roman" w:hAnsi="Times New Roman"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C504F4">
        <w:rPr>
          <w:rFonts w:ascii="Times New Roman" w:hAnsi="Times New Roman"/>
          <w:sz w:val="24"/>
          <w:szCs w:val="24"/>
        </w:rPr>
        <w:t>Дж</w:t>
      </w:r>
      <w:proofErr w:type="gramEnd"/>
      <w:r w:rsidRPr="00C504F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C504F4">
        <w:rPr>
          <w:rFonts w:ascii="Times New Roman" w:hAnsi="Times New Roman"/>
          <w:sz w:val="24"/>
          <w:szCs w:val="24"/>
        </w:rPr>
        <w:t>Кардано</w:t>
      </w:r>
      <w:proofErr w:type="spellEnd"/>
      <w:r w:rsidRPr="00C504F4">
        <w:rPr>
          <w:rFonts w:ascii="Times New Roman" w:hAnsi="Times New Roman"/>
          <w:sz w:val="24"/>
          <w:szCs w:val="24"/>
        </w:rPr>
        <w:t>, Н.Х. Абель, Э.Галуа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295D51" w:rsidRPr="00C504F4" w:rsidRDefault="00295D51" w:rsidP="00C504F4">
      <w:pPr>
        <w:pStyle w:val="a8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D4961" w:rsidRPr="00C504F4" w:rsidRDefault="004D4961" w:rsidP="00C504F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04F4">
        <w:rPr>
          <w:rFonts w:ascii="Times New Roman" w:hAnsi="Times New Roman"/>
          <w:b/>
          <w:sz w:val="24"/>
          <w:szCs w:val="24"/>
        </w:rPr>
        <w:t xml:space="preserve">                                        </w:t>
      </w:r>
      <w:r w:rsidR="00BB429F" w:rsidRPr="00C504F4">
        <w:rPr>
          <w:rFonts w:ascii="Times New Roman" w:hAnsi="Times New Roman"/>
          <w:b/>
          <w:sz w:val="24"/>
          <w:szCs w:val="24"/>
        </w:rPr>
        <w:t>Содержание. Алгебра. 8 класс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>1.Рациональные дроби. 2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>0</w:t>
      </w:r>
      <w:r w:rsidRPr="00C504F4">
        <w:rPr>
          <w:rFonts w:ascii="Times New Roman" w:hAnsi="Times New Roman"/>
          <w:color w:val="000000" w:themeColor="text1"/>
          <w:sz w:val="24"/>
          <w:szCs w:val="24"/>
        </w:rPr>
        <w:t>ч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>Основная цель – выработать умение выполнять тождественные преобразования рациональных выражений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>2.Квадратные корни. 1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>6</w:t>
      </w:r>
      <w:r w:rsidRPr="00C504F4">
        <w:rPr>
          <w:rFonts w:ascii="Times New Roman" w:hAnsi="Times New Roman"/>
          <w:color w:val="000000" w:themeColor="text1"/>
          <w:sz w:val="24"/>
          <w:szCs w:val="24"/>
        </w:rPr>
        <w:t>ч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Основная цель </w:t>
      </w:r>
      <w:proofErr w:type="gramStart"/>
      <w:r w:rsidRPr="00C504F4">
        <w:rPr>
          <w:rFonts w:ascii="Times New Roman" w:hAnsi="Times New Roman"/>
          <w:color w:val="000000" w:themeColor="text1"/>
          <w:sz w:val="24"/>
          <w:szCs w:val="24"/>
        </w:rPr>
        <w:t>–с</w:t>
      </w:r>
      <w:proofErr w:type="gramEnd"/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истематизировать сведения о рациональных числах и дать </w:t>
      </w:r>
      <w:proofErr w:type="spellStart"/>
      <w:r w:rsidRPr="00C504F4">
        <w:rPr>
          <w:rFonts w:ascii="Times New Roman" w:hAnsi="Times New Roman"/>
          <w:color w:val="000000" w:themeColor="text1"/>
          <w:sz w:val="24"/>
          <w:szCs w:val="24"/>
        </w:rPr>
        <w:t>предстасление</w:t>
      </w:r>
      <w:proofErr w:type="spellEnd"/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 об </w:t>
      </w:r>
      <w:proofErr w:type="spellStart"/>
      <w:r w:rsidRPr="00C504F4">
        <w:rPr>
          <w:rFonts w:ascii="Times New Roman" w:hAnsi="Times New Roman"/>
          <w:color w:val="000000" w:themeColor="text1"/>
          <w:sz w:val="24"/>
          <w:szCs w:val="24"/>
        </w:rPr>
        <w:t>иррационадьных</w:t>
      </w:r>
      <w:proofErr w:type="spellEnd"/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 числах, расширив тем самым понятие о числе; выработать умение выполнять преобразования выражений, содержащих квадратные корни.                      3.Квадратные уравнения.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>19</w:t>
      </w:r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 ч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>Основная цель – выработать умения решать квадратные уравнения и простейшие рациональные уравнения и применять их к решению задач.                               4.Неравенства.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>18</w:t>
      </w:r>
      <w:r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 ч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Основная цель </w:t>
      </w:r>
      <w:proofErr w:type="gramStart"/>
      <w:r w:rsidRPr="00C504F4">
        <w:rPr>
          <w:rFonts w:ascii="Times New Roman" w:hAnsi="Times New Roman"/>
          <w:color w:val="000000" w:themeColor="text1"/>
          <w:sz w:val="24"/>
          <w:szCs w:val="24"/>
        </w:rPr>
        <w:t>–о</w:t>
      </w:r>
      <w:proofErr w:type="gramEnd"/>
      <w:r w:rsidRPr="00C504F4">
        <w:rPr>
          <w:rFonts w:ascii="Times New Roman" w:hAnsi="Times New Roman"/>
          <w:color w:val="000000" w:themeColor="text1"/>
          <w:sz w:val="24"/>
          <w:szCs w:val="24"/>
        </w:rPr>
        <w:t>з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                                                                                                                                                   5.Степень с целым показателем. Элементы статистики.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 xml:space="preserve">8 </w:t>
      </w:r>
      <w:r w:rsidRPr="00C504F4">
        <w:rPr>
          <w:rFonts w:ascii="Times New Roman" w:hAnsi="Times New Roman"/>
          <w:color w:val="000000" w:themeColor="text1"/>
          <w:sz w:val="24"/>
          <w:szCs w:val="24"/>
        </w:rPr>
        <w:t>ч.</w:t>
      </w:r>
    </w:p>
    <w:p w:rsidR="00BB429F" w:rsidRPr="00C504F4" w:rsidRDefault="00BB429F" w:rsidP="00C504F4">
      <w:pPr>
        <w:spacing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504F4">
        <w:rPr>
          <w:rFonts w:ascii="Times New Roman" w:hAnsi="Times New Roman"/>
          <w:color w:val="000000" w:themeColor="text1"/>
          <w:sz w:val="24"/>
          <w:szCs w:val="24"/>
        </w:rPr>
        <w:t>Основная цель – выработать умение применять свойства степени с целым показателем  в вычислениях и преобразованиях, сформировать начальные представления о сборе и группировке статистических данных, их наглядной интерпретации.                                6.Повторение.</w:t>
      </w:r>
      <w:r w:rsidR="00134CF1" w:rsidRPr="00C504F4">
        <w:rPr>
          <w:rFonts w:ascii="Times New Roman" w:hAnsi="Times New Roman"/>
          <w:color w:val="000000" w:themeColor="text1"/>
          <w:sz w:val="24"/>
          <w:szCs w:val="24"/>
        </w:rPr>
        <w:t>6 ч.</w:t>
      </w:r>
    </w:p>
    <w:p w:rsidR="00295D51" w:rsidRPr="00C504F4" w:rsidRDefault="00C504F4" w:rsidP="00C504F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</w:t>
      </w:r>
      <w:r w:rsidR="00295D51" w:rsidRPr="00C504F4">
        <w:rPr>
          <w:rFonts w:ascii="Times New Roman" w:hAnsi="Times New Roman"/>
          <w:b/>
          <w:sz w:val="24"/>
          <w:szCs w:val="24"/>
        </w:rPr>
        <w:t>Календарно-тематическое планирование на  201</w:t>
      </w:r>
      <w:r w:rsidR="004D4961" w:rsidRPr="00C504F4">
        <w:rPr>
          <w:rFonts w:ascii="Times New Roman" w:hAnsi="Times New Roman"/>
          <w:b/>
          <w:sz w:val="24"/>
          <w:szCs w:val="24"/>
        </w:rPr>
        <w:t>8</w:t>
      </w:r>
      <w:r w:rsidR="00295D51" w:rsidRPr="00C504F4">
        <w:rPr>
          <w:rFonts w:ascii="Times New Roman" w:hAnsi="Times New Roman"/>
          <w:b/>
          <w:sz w:val="24"/>
          <w:szCs w:val="24"/>
        </w:rPr>
        <w:t>-201</w:t>
      </w:r>
      <w:r w:rsidR="004D4961" w:rsidRPr="00C504F4">
        <w:rPr>
          <w:rFonts w:ascii="Times New Roman" w:hAnsi="Times New Roman"/>
          <w:b/>
          <w:sz w:val="24"/>
          <w:szCs w:val="24"/>
        </w:rPr>
        <w:t xml:space="preserve">9 </w:t>
      </w:r>
      <w:r w:rsidR="00BB429F" w:rsidRPr="00C504F4">
        <w:rPr>
          <w:rFonts w:ascii="Times New Roman" w:hAnsi="Times New Roman"/>
          <w:b/>
          <w:sz w:val="24"/>
          <w:szCs w:val="24"/>
        </w:rPr>
        <w:t>учебный год</w:t>
      </w:r>
    </w:p>
    <w:p w:rsidR="00BB429F" w:rsidRPr="00C504F4" w:rsidRDefault="00134CF1" w:rsidP="00C504F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C504F4">
        <w:rPr>
          <w:rFonts w:ascii="Times New Roman" w:hAnsi="Times New Roman"/>
          <w:sz w:val="24"/>
          <w:szCs w:val="24"/>
        </w:rPr>
        <w:t>Всего:105 ч.</w:t>
      </w:r>
      <w:r w:rsidR="00BB429F" w:rsidRPr="00C504F4">
        <w:rPr>
          <w:rFonts w:ascii="Times New Roman" w:hAnsi="Times New Roman"/>
          <w:sz w:val="24"/>
          <w:szCs w:val="24"/>
        </w:rPr>
        <w:t xml:space="preserve"> из них модуль «Уравнени</w:t>
      </w:r>
      <w:r w:rsidR="00E6032A">
        <w:rPr>
          <w:rFonts w:ascii="Times New Roman" w:hAnsi="Times New Roman"/>
          <w:sz w:val="24"/>
          <w:szCs w:val="24"/>
        </w:rPr>
        <w:t>я</w:t>
      </w:r>
      <w:r w:rsidR="00BB429F" w:rsidRPr="00C504F4">
        <w:rPr>
          <w:rFonts w:ascii="Times New Roman" w:hAnsi="Times New Roman"/>
          <w:sz w:val="24"/>
          <w:szCs w:val="24"/>
        </w:rPr>
        <w:t xml:space="preserve"> с параметром» -18 ч.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"/>
        <w:gridCol w:w="4444"/>
        <w:gridCol w:w="1418"/>
        <w:gridCol w:w="1701"/>
        <w:gridCol w:w="1559"/>
      </w:tblGrid>
      <w:tr w:rsidR="004D4961" w:rsidRPr="00C504F4" w:rsidTr="00840C8A">
        <w:trPr>
          <w:trHeight w:val="425"/>
          <w:jc w:val="center"/>
        </w:trPr>
        <w:tc>
          <w:tcPr>
            <w:tcW w:w="801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C504F4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C504F4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C504F4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алендарные сроки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Фактические сроки</w:t>
            </w:r>
          </w:p>
        </w:tc>
      </w:tr>
      <w:tr w:rsidR="004D4961" w:rsidRPr="00C504F4" w:rsidTr="00840C8A">
        <w:trPr>
          <w:trHeight w:val="138"/>
          <w:jc w:val="center"/>
        </w:trPr>
        <w:tc>
          <w:tcPr>
            <w:tcW w:w="801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Глава 1.Рациональные дроби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after="0"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22"/>
          <w:jc w:val="center"/>
        </w:trPr>
        <w:tc>
          <w:tcPr>
            <w:tcW w:w="801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одуль «Уравнение с параметром»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after="0"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37"/>
          <w:jc w:val="center"/>
        </w:trPr>
        <w:tc>
          <w:tcPr>
            <w:tcW w:w="801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1. Рациональные дроби и их свойств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after="0"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71"/>
          <w:jc w:val="center"/>
        </w:trPr>
        <w:tc>
          <w:tcPr>
            <w:tcW w:w="801" w:type="dxa"/>
            <w:tcBorders>
              <w:top w:val="single" w:sz="4" w:space="0" w:color="auto"/>
            </w:tcBorders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ациональные выраж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ациональные выраж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Основное свойство дроби. Сокращение дробе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Основное свойство дроби. Сокращение дробе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линей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Контрольная работа (А)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3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color w:val="000000"/>
                <w:spacing w:val="-2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color w:val="000000"/>
                <w:spacing w:val="-2"/>
                <w:sz w:val="24"/>
                <w:szCs w:val="24"/>
              </w:rPr>
              <w:t>2. Сумма и разность дробей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линей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дробей с  разными знаменателям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дробей с  разными знаменателям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дробей с  разными знаменателям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1 по теме «Сумма и разность дробей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9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3. Произведение и частное дробей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Умножение дробей. Возведение дроби в степень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C74641" w:rsidRDefault="00C7464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  <w:p w:rsidR="004D4961" w:rsidRPr="00C74641" w:rsidRDefault="00C74641" w:rsidP="00C7464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 1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Умножение дробей. Возведение дроби в степень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2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Деление дробе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Деление дробе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40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линей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proofErr w:type="spellEnd"/>
            <w:r w:rsidRPr="00C504F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9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2 по теме «Произведение и частное дробей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1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Глава 2. Квадратные корни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8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4. Действительные числ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Рациональные числ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2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5. Арифметический квадратный корень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823FE5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823FE5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1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m:oMath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C504F4">
              <w:rPr>
                <w:rFonts w:ascii="Times New Roman" w:eastAsiaTheme="minorEastAsia" w:hAnsi="Times New Roman"/>
                <w:sz w:val="24"/>
                <w:szCs w:val="24"/>
              </w:rPr>
              <w:t>= 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504F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C504F4">
              <w:rPr>
                <w:rFonts w:ascii="Times New Roman" w:hAnsi="Times New Roman"/>
                <w:sz w:val="24"/>
                <w:szCs w:val="24"/>
              </w:rPr>
              <w:t xml:space="preserve"> и ее график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504F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C504F4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C504F4">
              <w:rPr>
                <w:rFonts w:ascii="Times New Roman" w:hAnsi="Times New Roman"/>
                <w:sz w:val="24"/>
                <w:szCs w:val="24"/>
              </w:rPr>
              <w:t xml:space="preserve"> и ее график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6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pStyle w:val="a8"/>
              <w:numPr>
                <w:ilvl w:val="0"/>
                <w:numId w:val="49"/>
              </w:num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 xml:space="preserve">Квадратный корень из произведения и </w:t>
            </w: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дроб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1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3 по теме «Квадратные корни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>26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8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7 . Применение свойств арифметического квадратного корня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Вынесение множителя за знак корня. Внесение множителя под знак корн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C74641" w:rsidRDefault="00C7464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  <w:p w:rsidR="004D4961" w:rsidRPr="00C74641" w:rsidRDefault="00C74641" w:rsidP="00C7464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C74641" w:rsidP="00C74641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1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840C8A" w:rsidP="00D636C7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2</w:t>
            </w:r>
            <w:r w:rsidR="00D636C7">
              <w:rPr>
                <w:rFonts w:ascii="Times New Roman" w:hAnsi="Times New Roman"/>
                <w:sz w:val="24"/>
                <w:szCs w:val="24"/>
              </w:rPr>
              <w:tab/>
              <w:t>03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1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квадрат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840C8A" w:rsidP="00D636C7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.12</w:t>
            </w:r>
            <w:r w:rsidR="00D636C7">
              <w:rPr>
                <w:rFonts w:ascii="Times New Roman" w:hAnsi="Times New Roman"/>
                <w:sz w:val="24"/>
                <w:szCs w:val="24"/>
              </w:rPr>
              <w:tab/>
              <w:t>05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7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840C8A" w:rsidP="00D636C7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12</w:t>
            </w:r>
            <w:r w:rsidR="00D636C7">
              <w:rPr>
                <w:rFonts w:ascii="Times New Roman" w:hAnsi="Times New Roman"/>
                <w:sz w:val="24"/>
                <w:szCs w:val="24"/>
              </w:rPr>
              <w:tab/>
              <w:t>07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58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4 по теме «Применение свойств арифметического квадратного корня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840C8A" w:rsidRDefault="00D636C7" w:rsidP="00840C8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8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Глава 3. Квадратные уравнения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701" w:type="dxa"/>
          </w:tcPr>
          <w:p w:rsidR="004D4961" w:rsidRPr="00C504F4" w:rsidRDefault="004D4961" w:rsidP="00840C8A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81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8. Квадратное уравнение и его корни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:rsidR="004D4961" w:rsidRPr="00C504F4" w:rsidRDefault="004D4961" w:rsidP="00840C8A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Неполные квадратные уравн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tabs>
                <w:tab w:val="left" w:pos="72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3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(А)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42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квадрат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1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5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Теорема Виет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Теорема Виет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4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5 по теме «Квадратные уравнения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8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9. Дробные рациональные уравнения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Решение дробных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дробных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9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дробных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дробно-рациональ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5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1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дробно-рациональ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tabs>
                <w:tab w:val="center" w:pos="192"/>
              </w:tabs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6 по теме «Дробные рациональные уравнения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Глава 4. Неравенства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2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10. Числовые неравенства и их свойств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Числовые неравенств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дробно-рациональных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8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числовых неравенств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ложение и вычитание числовых неравенств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2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04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7 по теме «Числовые неравенства и их свойства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9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11.Неравенства с одной переменной и их системы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8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Пересечение и объединение множеств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8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Алгоритмический подход в решении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40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3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840C8A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554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8 по теме «Неравенства с одной переменной и их системы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2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Глава 5. Степень с целым показателем. Элементы статистики.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12. Степень с целым показателем и ее свойства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Определение степени с целым отрицательным показателем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8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Алгоритмический подход в решении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8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1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1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№9 по теме «Степень с целым показателем и ее свойства»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8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13. Элементы статистики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4D4961" w:rsidRPr="00C504F4" w:rsidRDefault="00000403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4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Анализ контрольной работы. Сбор и группировка статистических данных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Алгоритмический подход в решении уравнений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D636C7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9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Наглядное представление статистической информаци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>29.04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418" w:type="dxa"/>
          </w:tcPr>
          <w:p w:rsidR="004D4961" w:rsidRPr="00C504F4" w:rsidRDefault="00134CF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0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5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4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вторение. Квадратные корни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2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Решения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1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вторение. Квадратные уравнения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6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Графические приемы при решении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6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Графические приемы при решении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tabs>
                <w:tab w:val="center" w:pos="192"/>
              </w:tabs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5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>22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30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444" w:type="dxa"/>
          </w:tcPr>
          <w:p w:rsidR="004D4961" w:rsidRPr="00C504F4" w:rsidRDefault="00000403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Контрольная работа (А)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5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4444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C504F4">
              <w:rPr>
                <w:rFonts w:ascii="Times New Roman" w:hAnsi="Times New Roman"/>
                <w:sz w:val="24"/>
                <w:szCs w:val="24"/>
              </w:rPr>
              <w:t>. Графические приемы при решении задач с параметром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277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4444" w:type="dxa"/>
          </w:tcPr>
          <w:p w:rsidR="004D4961" w:rsidRPr="00C504F4" w:rsidRDefault="00000403" w:rsidP="0000040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вторение. Неравенства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316"/>
          <w:jc w:val="center"/>
        </w:trPr>
        <w:tc>
          <w:tcPr>
            <w:tcW w:w="801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4444" w:type="dxa"/>
          </w:tcPr>
          <w:p w:rsidR="004D4961" w:rsidRPr="00C504F4" w:rsidRDefault="00000403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Повторение. Степень с целым показателем.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4D4961" w:rsidRPr="00C504F4" w:rsidRDefault="00000403" w:rsidP="00000403">
            <w:pPr>
              <w:spacing w:line="240" w:lineRule="auto"/>
              <w:ind w:left="-11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5</w:t>
            </w: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4961" w:rsidRPr="00C504F4" w:rsidTr="00840C8A">
        <w:trPr>
          <w:trHeight w:val="194"/>
          <w:jc w:val="center"/>
        </w:trPr>
        <w:tc>
          <w:tcPr>
            <w:tcW w:w="801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44" w:type="dxa"/>
            <w:tcBorders>
              <w:bottom w:val="single" w:sz="4" w:space="0" w:color="auto"/>
            </w:tcBorders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418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4F4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1701" w:type="dxa"/>
          </w:tcPr>
          <w:p w:rsidR="004D4961" w:rsidRPr="00C504F4" w:rsidRDefault="004D4961" w:rsidP="00C504F4">
            <w:pPr>
              <w:spacing w:line="240" w:lineRule="auto"/>
              <w:ind w:left="-11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D4961" w:rsidRPr="00C504F4" w:rsidRDefault="004D4961" w:rsidP="00C504F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D4961" w:rsidRPr="00C504F4" w:rsidRDefault="004D4961" w:rsidP="00C504F4">
      <w:pPr>
        <w:spacing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4D4961" w:rsidRPr="00C504F4" w:rsidRDefault="004D4961" w:rsidP="00C504F4">
      <w:pPr>
        <w:spacing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295D51" w:rsidRPr="00C504F4" w:rsidRDefault="00295D51" w:rsidP="00C504F4">
      <w:pPr>
        <w:spacing w:after="0" w:line="240" w:lineRule="auto"/>
        <w:ind w:left="29" w:firstLine="713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295D51" w:rsidRPr="00C504F4" w:rsidRDefault="00295D51" w:rsidP="00C504F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95D51" w:rsidRPr="00C504F4" w:rsidRDefault="00295D51" w:rsidP="00C504F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95D51" w:rsidRPr="00C504F4" w:rsidRDefault="00295D51" w:rsidP="00C504F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E0121A" w:rsidRPr="00C504F4" w:rsidRDefault="00E0121A" w:rsidP="00C504F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E0121A" w:rsidRPr="00C504F4" w:rsidSect="00C504F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924E5"/>
    <w:multiLevelType w:val="multilevel"/>
    <w:tmpl w:val="24E0E948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">
    <w:nsid w:val="13DA3350"/>
    <w:multiLevelType w:val="multilevel"/>
    <w:tmpl w:val="6D18B1AE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>
    <w:nsid w:val="1411060E"/>
    <w:multiLevelType w:val="multilevel"/>
    <w:tmpl w:val="14182A5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">
    <w:nsid w:val="145830D4"/>
    <w:multiLevelType w:val="multilevel"/>
    <w:tmpl w:val="E8A6DA7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">
    <w:nsid w:val="152266A4"/>
    <w:multiLevelType w:val="multilevel"/>
    <w:tmpl w:val="CCDE0E6A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>
    <w:nsid w:val="17FC5AE0"/>
    <w:multiLevelType w:val="multilevel"/>
    <w:tmpl w:val="232A897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">
    <w:nsid w:val="1A334E32"/>
    <w:multiLevelType w:val="multilevel"/>
    <w:tmpl w:val="5198ADD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7">
    <w:nsid w:val="1AD33637"/>
    <w:multiLevelType w:val="multilevel"/>
    <w:tmpl w:val="2C0040C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1B98532B"/>
    <w:multiLevelType w:val="multilevel"/>
    <w:tmpl w:val="C140401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E182F8B"/>
    <w:multiLevelType w:val="multilevel"/>
    <w:tmpl w:val="493009EE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1">
    <w:nsid w:val="1E3C1E0C"/>
    <w:multiLevelType w:val="multilevel"/>
    <w:tmpl w:val="E796E742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22B12355"/>
    <w:multiLevelType w:val="multilevel"/>
    <w:tmpl w:val="4EFED1BA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">
    <w:nsid w:val="24C424C7"/>
    <w:multiLevelType w:val="hybridMultilevel"/>
    <w:tmpl w:val="B58AF638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D00715"/>
    <w:multiLevelType w:val="multilevel"/>
    <w:tmpl w:val="CE704BF8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28562DA9"/>
    <w:multiLevelType w:val="multilevel"/>
    <w:tmpl w:val="ABD0EAA2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6">
    <w:nsid w:val="2A135A2D"/>
    <w:multiLevelType w:val="multilevel"/>
    <w:tmpl w:val="980A64B6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2EBE5913"/>
    <w:multiLevelType w:val="multilevel"/>
    <w:tmpl w:val="CB201750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8">
    <w:nsid w:val="34D761C2"/>
    <w:multiLevelType w:val="multilevel"/>
    <w:tmpl w:val="43D0F55E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9">
    <w:nsid w:val="36331178"/>
    <w:multiLevelType w:val="multilevel"/>
    <w:tmpl w:val="B83A29D2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0">
    <w:nsid w:val="38042A00"/>
    <w:multiLevelType w:val="multilevel"/>
    <w:tmpl w:val="1E54085A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1">
    <w:nsid w:val="38A13090"/>
    <w:multiLevelType w:val="hybridMultilevel"/>
    <w:tmpl w:val="EC983298"/>
    <w:lvl w:ilvl="0" w:tplc="A54C079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>
    <w:nsid w:val="3AD668FC"/>
    <w:multiLevelType w:val="multilevel"/>
    <w:tmpl w:val="965CC9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4022252A"/>
    <w:multiLevelType w:val="multilevel"/>
    <w:tmpl w:val="FFA6330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4">
    <w:nsid w:val="40C21E1A"/>
    <w:multiLevelType w:val="multilevel"/>
    <w:tmpl w:val="1EA051A8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5">
    <w:nsid w:val="430C63CE"/>
    <w:multiLevelType w:val="multilevel"/>
    <w:tmpl w:val="54A6C68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6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7">
    <w:nsid w:val="4EF71ACA"/>
    <w:multiLevelType w:val="multilevel"/>
    <w:tmpl w:val="F514A95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8">
    <w:nsid w:val="4FB93CB0"/>
    <w:multiLevelType w:val="multilevel"/>
    <w:tmpl w:val="CBE813F6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9">
    <w:nsid w:val="510F6F58"/>
    <w:multiLevelType w:val="multilevel"/>
    <w:tmpl w:val="BD5C1F8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0">
    <w:nsid w:val="51852DEF"/>
    <w:multiLevelType w:val="multilevel"/>
    <w:tmpl w:val="EEF26726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1">
    <w:nsid w:val="579253CA"/>
    <w:multiLevelType w:val="multilevel"/>
    <w:tmpl w:val="8318B312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2">
    <w:nsid w:val="57EE14FC"/>
    <w:multiLevelType w:val="multilevel"/>
    <w:tmpl w:val="9050BCE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3">
    <w:nsid w:val="58EF1D0E"/>
    <w:multiLevelType w:val="multilevel"/>
    <w:tmpl w:val="D6169A76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4">
    <w:nsid w:val="5909706F"/>
    <w:multiLevelType w:val="multilevel"/>
    <w:tmpl w:val="3AF646A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5">
    <w:nsid w:val="5A3B3FB8"/>
    <w:multiLevelType w:val="hybridMultilevel"/>
    <w:tmpl w:val="31724A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B9F289D"/>
    <w:multiLevelType w:val="multilevel"/>
    <w:tmpl w:val="A5288A28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7">
    <w:nsid w:val="5BD30312"/>
    <w:multiLevelType w:val="multilevel"/>
    <w:tmpl w:val="084A3E46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8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0491FDB"/>
    <w:multiLevelType w:val="multilevel"/>
    <w:tmpl w:val="AF502EC8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0">
    <w:nsid w:val="60A73F77"/>
    <w:multiLevelType w:val="multilevel"/>
    <w:tmpl w:val="ED28B490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1">
    <w:nsid w:val="61A3721F"/>
    <w:multiLevelType w:val="hybridMultilevel"/>
    <w:tmpl w:val="C33C75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44D3745"/>
    <w:multiLevelType w:val="multilevel"/>
    <w:tmpl w:val="0D084732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3">
    <w:nsid w:val="663678B3"/>
    <w:multiLevelType w:val="multilevel"/>
    <w:tmpl w:val="86C6BA6C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5">
    <w:nsid w:val="6E3E22DA"/>
    <w:multiLevelType w:val="multilevel"/>
    <w:tmpl w:val="99DE5230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6">
    <w:nsid w:val="769D44E2"/>
    <w:multiLevelType w:val="multilevel"/>
    <w:tmpl w:val="8A80BA50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7">
    <w:nsid w:val="77C51CFF"/>
    <w:multiLevelType w:val="multilevel"/>
    <w:tmpl w:val="10CA606E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8">
    <w:nsid w:val="78400212"/>
    <w:multiLevelType w:val="multilevel"/>
    <w:tmpl w:val="4246F4C4"/>
    <w:lvl w:ilvl="0">
      <w:start w:val="1"/>
      <w:numFmt w:val="bullet"/>
      <w:lvlText w:val="•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num w:numId="1">
    <w:abstractNumId w:val="0"/>
  </w:num>
  <w:num w:numId="2">
    <w:abstractNumId w:val="24"/>
  </w:num>
  <w:num w:numId="3">
    <w:abstractNumId w:val="36"/>
  </w:num>
  <w:num w:numId="4">
    <w:abstractNumId w:val="42"/>
  </w:num>
  <w:num w:numId="5">
    <w:abstractNumId w:val="14"/>
  </w:num>
  <w:num w:numId="6">
    <w:abstractNumId w:val="12"/>
  </w:num>
  <w:num w:numId="7">
    <w:abstractNumId w:val="31"/>
  </w:num>
  <w:num w:numId="8">
    <w:abstractNumId w:val="20"/>
  </w:num>
  <w:num w:numId="9">
    <w:abstractNumId w:val="34"/>
  </w:num>
  <w:num w:numId="10">
    <w:abstractNumId w:val="30"/>
  </w:num>
  <w:num w:numId="11">
    <w:abstractNumId w:val="19"/>
  </w:num>
  <w:num w:numId="12">
    <w:abstractNumId w:val="6"/>
  </w:num>
  <w:num w:numId="13">
    <w:abstractNumId w:val="3"/>
  </w:num>
  <w:num w:numId="14">
    <w:abstractNumId w:val="2"/>
  </w:num>
  <w:num w:numId="15">
    <w:abstractNumId w:val="33"/>
  </w:num>
  <w:num w:numId="16">
    <w:abstractNumId w:val="18"/>
  </w:num>
  <w:num w:numId="17">
    <w:abstractNumId w:val="45"/>
  </w:num>
  <w:num w:numId="18">
    <w:abstractNumId w:val="15"/>
  </w:num>
  <w:num w:numId="19">
    <w:abstractNumId w:val="4"/>
  </w:num>
  <w:num w:numId="20">
    <w:abstractNumId w:val="43"/>
  </w:num>
  <w:num w:numId="21">
    <w:abstractNumId w:val="1"/>
  </w:num>
  <w:num w:numId="22">
    <w:abstractNumId w:val="46"/>
  </w:num>
  <w:num w:numId="23">
    <w:abstractNumId w:val="47"/>
  </w:num>
  <w:num w:numId="24">
    <w:abstractNumId w:val="7"/>
  </w:num>
  <w:num w:numId="25">
    <w:abstractNumId w:val="32"/>
  </w:num>
  <w:num w:numId="26">
    <w:abstractNumId w:val="27"/>
  </w:num>
  <w:num w:numId="27">
    <w:abstractNumId w:val="40"/>
  </w:num>
  <w:num w:numId="28">
    <w:abstractNumId w:val="23"/>
  </w:num>
  <w:num w:numId="29">
    <w:abstractNumId w:val="29"/>
  </w:num>
  <w:num w:numId="30">
    <w:abstractNumId w:val="25"/>
  </w:num>
  <w:num w:numId="31">
    <w:abstractNumId w:val="48"/>
  </w:num>
  <w:num w:numId="32">
    <w:abstractNumId w:val="16"/>
  </w:num>
  <w:num w:numId="33">
    <w:abstractNumId w:val="11"/>
  </w:num>
  <w:num w:numId="34">
    <w:abstractNumId w:val="28"/>
  </w:num>
  <w:num w:numId="35">
    <w:abstractNumId w:val="17"/>
  </w:num>
  <w:num w:numId="36">
    <w:abstractNumId w:val="10"/>
  </w:num>
  <w:num w:numId="37">
    <w:abstractNumId w:val="5"/>
  </w:num>
  <w:num w:numId="38">
    <w:abstractNumId w:val="39"/>
  </w:num>
  <w:num w:numId="39">
    <w:abstractNumId w:val="37"/>
  </w:num>
  <w:num w:numId="40">
    <w:abstractNumId w:val="41"/>
  </w:num>
  <w:num w:numId="41">
    <w:abstractNumId w:val="22"/>
    <w:lvlOverride w:ilvl="0">
      <w:lvl w:ilvl="0">
        <w:start w:val="1"/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numFmt w:val="decimal"/>
        <w:lvlText w:val=""/>
        <w:lvlJc w:val="left"/>
      </w:lvl>
    </w:lvlOverride>
    <w:lvlOverride w:ilvl="3">
      <w:lvl w:ilvl="3">
        <w:numFmt w:val="decimal"/>
        <w:lvlText w:val=""/>
        <w:lvlJc w:val="left"/>
      </w:lvl>
    </w:lvlOverride>
    <w:lvlOverride w:ilvl="4">
      <w:lvl w:ilvl="4">
        <w:numFmt w:val="decimal"/>
        <w:lvlText w:val=""/>
        <w:lvlJc w:val="left"/>
      </w:lvl>
    </w:lvlOverride>
    <w:lvlOverride w:ilvl="5">
      <w:lvl w:ilvl="5">
        <w:numFmt w:val="decimal"/>
        <w:lvlText w:val=""/>
        <w:lvlJc w:val="left"/>
      </w:lvl>
    </w:lvlOverride>
    <w:lvlOverride w:ilvl="6">
      <w:lvl w:ilvl="6">
        <w:numFmt w:val="decimal"/>
        <w:lvlText w:val=""/>
        <w:lvlJc w:val="left"/>
      </w:lvl>
    </w:lvlOverride>
    <w:lvlOverride w:ilvl="7">
      <w:lvl w:ilvl="7">
        <w:numFmt w:val="decimal"/>
        <w:lvlText w:val=""/>
        <w:lvlJc w:val="left"/>
      </w:lvl>
    </w:lvlOverride>
    <w:lvlOverride w:ilvl="8">
      <w:lvl w:ilvl="8">
        <w:numFmt w:val="decimal"/>
        <w:lvlText w:val=""/>
        <w:lvlJc w:val="left"/>
      </w:lvl>
    </w:lvlOverride>
  </w:num>
  <w:num w:numId="42">
    <w:abstractNumId w:val="8"/>
  </w:num>
  <w:num w:numId="43">
    <w:abstractNumId w:val="26"/>
  </w:num>
  <w:num w:numId="44">
    <w:abstractNumId w:val="38"/>
  </w:num>
  <w:num w:numId="45">
    <w:abstractNumId w:val="44"/>
  </w:num>
  <w:num w:numId="46">
    <w:abstractNumId w:val="9"/>
  </w:num>
  <w:num w:numId="47">
    <w:abstractNumId w:val="35"/>
  </w:num>
  <w:num w:numId="48">
    <w:abstractNumId w:val="21"/>
  </w:num>
  <w:num w:numId="4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295D51"/>
    <w:rsid w:val="00000403"/>
    <w:rsid w:val="000D4D99"/>
    <w:rsid w:val="00134CF1"/>
    <w:rsid w:val="00295D51"/>
    <w:rsid w:val="004678E9"/>
    <w:rsid w:val="004D4961"/>
    <w:rsid w:val="006268FB"/>
    <w:rsid w:val="00694124"/>
    <w:rsid w:val="00747E45"/>
    <w:rsid w:val="00823FE5"/>
    <w:rsid w:val="00840C8A"/>
    <w:rsid w:val="009E0741"/>
    <w:rsid w:val="009E3BB9"/>
    <w:rsid w:val="00A3063E"/>
    <w:rsid w:val="00BB429F"/>
    <w:rsid w:val="00C504F4"/>
    <w:rsid w:val="00C74641"/>
    <w:rsid w:val="00D2767F"/>
    <w:rsid w:val="00D636C7"/>
    <w:rsid w:val="00D77BA3"/>
    <w:rsid w:val="00E0121A"/>
    <w:rsid w:val="00E6032A"/>
    <w:rsid w:val="00ED6A87"/>
    <w:rsid w:val="00F714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D51"/>
    <w:pPr>
      <w:spacing w:after="200" w:line="276" w:lineRule="auto"/>
      <w:jc w:val="left"/>
    </w:pPr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95D51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aliases w:val="Обычный 2"/>
    <w:basedOn w:val="a"/>
    <w:next w:val="a"/>
    <w:link w:val="30"/>
    <w:semiHidden/>
    <w:unhideWhenUsed/>
    <w:qFormat/>
    <w:rsid w:val="00295D51"/>
    <w:pPr>
      <w:spacing w:before="100" w:beforeAutospacing="1" w:after="100" w:afterAutospacing="1" w:line="240" w:lineRule="auto"/>
      <w:outlineLvl w:val="2"/>
    </w:pPr>
    <w:rPr>
      <w:rFonts w:ascii="Times New Roman" w:hAnsi="Times New Roman"/>
      <w:sz w:val="28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295D51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semiHidden/>
    <w:rsid w:val="00295D51"/>
    <w:rPr>
      <w:rFonts w:ascii="Times New Roman" w:eastAsia="Times New Roman" w:hAnsi="Times New Roman" w:cs="Times New Roman"/>
      <w:sz w:val="28"/>
      <w:szCs w:val="27"/>
      <w:lang w:eastAsia="ru-RU"/>
    </w:rPr>
  </w:style>
  <w:style w:type="paragraph" w:styleId="a3">
    <w:name w:val="Subtitle"/>
    <w:basedOn w:val="a"/>
    <w:next w:val="a"/>
    <w:link w:val="a4"/>
    <w:qFormat/>
    <w:rsid w:val="00295D51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4">
    <w:name w:val="Подзаголовок Знак"/>
    <w:basedOn w:val="a0"/>
    <w:link w:val="a3"/>
    <w:rsid w:val="00295D5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5">
    <w:name w:val="Текст выноски Знак"/>
    <w:basedOn w:val="a0"/>
    <w:link w:val="a6"/>
    <w:uiPriority w:val="99"/>
    <w:semiHidden/>
    <w:rsid w:val="00295D5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alloon Text"/>
    <w:basedOn w:val="a"/>
    <w:link w:val="a5"/>
    <w:uiPriority w:val="99"/>
    <w:semiHidden/>
    <w:unhideWhenUsed/>
    <w:rsid w:val="00295D51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295D51"/>
    <w:pPr>
      <w:jc w:val="left"/>
    </w:pPr>
    <w:rPr>
      <w:rFonts w:ascii="Calibri" w:eastAsia="Times New Roman" w:hAnsi="Calibri" w:cs="Times New Roman"/>
      <w:lang w:eastAsia="ru-RU"/>
    </w:rPr>
  </w:style>
  <w:style w:type="paragraph" w:styleId="a8">
    <w:name w:val="List Paragraph"/>
    <w:basedOn w:val="a"/>
    <w:uiPriority w:val="34"/>
    <w:qFormat/>
    <w:rsid w:val="00295D51"/>
    <w:pPr>
      <w:ind w:left="720"/>
      <w:contextualSpacing/>
    </w:pPr>
  </w:style>
  <w:style w:type="paragraph" w:customStyle="1" w:styleId="1">
    <w:name w:val="1"/>
    <w:basedOn w:val="a"/>
    <w:rsid w:val="00295D5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onsPlusNormal">
    <w:name w:val="ConsPlusNormal"/>
    <w:rsid w:val="00295D51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CCA5D2-53EF-4232-9F36-2D1B1DA4BE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27</Pages>
  <Words>9576</Words>
  <Characters>54588</Characters>
  <Application>Microsoft Office Word</Application>
  <DocSecurity>0</DocSecurity>
  <Lines>454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7</cp:revision>
  <cp:lastPrinted>2018-10-29T11:04:00Z</cp:lastPrinted>
  <dcterms:created xsi:type="dcterms:W3CDTF">2018-10-28T04:17:00Z</dcterms:created>
  <dcterms:modified xsi:type="dcterms:W3CDTF">2018-11-02T09:27:00Z</dcterms:modified>
</cp:coreProperties>
</file>